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115E8B" w14:textId="77777777" w:rsidR="00DD5592" w:rsidRDefault="00DD4498" w:rsidP="00DD5592">
      <w:pPr>
        <w:rPr>
          <w:b/>
          <w:i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068B25D" wp14:editId="7B8F9830">
                <wp:simplePos x="0" y="0"/>
                <wp:positionH relativeFrom="column">
                  <wp:posOffset>975360</wp:posOffset>
                </wp:positionH>
                <wp:positionV relativeFrom="paragraph">
                  <wp:posOffset>-253365</wp:posOffset>
                </wp:positionV>
                <wp:extent cx="4857750" cy="39052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390525"/>
                        </a:xfrm>
                        <a:prstGeom prst="round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1">
                          <a:schemeClr val="accent5"/>
                        </a:lnRef>
                        <a:fillRef idx="2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roundrect arcsize="10923f" strokecolor="#4472c4 [3208]" strokeweight=".5pt" fillcolor="#9cc2e5 [1940]" style="position:absolute;margin-left:76.8pt;margin-top:-19.95pt;width:382.5pt;height:30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id="Rounded Rectangle 2" o:spid="_x0000_s1026">
                <v:stroke joinstyle="miter"/>
              </v:roundrect>
            </w:pict>
          </mc:Fallback>
        </mc:AlternateContent>
      </w:r>
      <w:r>
        <w:rPr>
          <w:b/>
          <w:i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ECE53C3" wp14:editId="5C703016">
                <wp:simplePos x="0" y="0"/>
                <wp:positionH relativeFrom="column">
                  <wp:posOffset>661035</wp:posOffset>
                </wp:positionH>
                <wp:positionV relativeFrom="paragraph">
                  <wp:posOffset>-234315</wp:posOffset>
                </wp:positionV>
                <wp:extent cx="5191125" cy="45720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91125" cy="457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D5BFE4" w14:textId="77777777" w:rsidR="00A765CF" w:rsidRPr="005B6E45" w:rsidRDefault="00A765CF" w:rsidP="00DD5592">
                            <w:pPr>
                              <w:jc w:val="center"/>
                              <w:rPr>
                                <w:b/>
                                <w:sz w:val="36"/>
                              </w:rPr>
                            </w:pPr>
                            <w:r w:rsidRPr="005B6E45">
                              <w:rPr>
                                <w:b/>
                                <w:sz w:val="36"/>
                              </w:rPr>
                              <w:t>PHIẾU BÀI TẬ</w:t>
                            </w:r>
                            <w:r>
                              <w:rPr>
                                <w:b/>
                                <w:sz w:val="36"/>
                              </w:rPr>
                              <w:t xml:space="preserve">P </w:t>
                            </w:r>
                            <w:r w:rsidRPr="005B6E45">
                              <w:rPr>
                                <w:b/>
                                <w:sz w:val="36"/>
                              </w:rPr>
                              <w:t>TUẦ</w:t>
                            </w:r>
                            <w:r>
                              <w:rPr>
                                <w:b/>
                                <w:sz w:val="36"/>
                              </w:rPr>
                              <w:t>N 5</w:t>
                            </w:r>
                            <w:r w:rsidR="00DD4498">
                              <w:rPr>
                                <w:b/>
                                <w:sz w:val="36"/>
                              </w:rPr>
                              <w:t xml:space="preserve"> – TOÁN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CE53C3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52.05pt;margin-top:-18.45pt;width:408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" filled="f" stroked="f" strokeweight=".5pt">
                <v:textbox>
                  <w:txbxContent>
                    <w:p w14:paraId="52D5BFE4" w14:textId="77777777" w:rsidR="00A765CF" w:rsidRPr="005B6E45" w:rsidRDefault="00A765CF" w:rsidP="00DD5592">
                      <w:pPr>
                        <w:jc w:val="center"/>
                        <w:rPr>
                          <w:b/>
                          <w:sz w:val="36"/>
                        </w:rPr>
                      </w:pPr>
                      <w:r w:rsidRPr="005B6E45">
                        <w:rPr>
                          <w:b/>
                          <w:sz w:val="36"/>
                        </w:rPr>
                        <w:t>PHIẾU BÀI TẬ</w:t>
                      </w:r>
                      <w:r>
                        <w:rPr>
                          <w:b/>
                          <w:sz w:val="36"/>
                        </w:rPr>
                        <w:t xml:space="preserve">P </w:t>
                      </w:r>
                      <w:r w:rsidRPr="005B6E45">
                        <w:rPr>
                          <w:b/>
                          <w:sz w:val="36"/>
                        </w:rPr>
                        <w:t>TUẦ</w:t>
                      </w:r>
                      <w:r>
                        <w:rPr>
                          <w:b/>
                          <w:sz w:val="36"/>
                        </w:rPr>
                        <w:t>N 5</w:t>
                      </w:r>
                      <w:r w:rsidR="00DD4498">
                        <w:rPr>
                          <w:b/>
                          <w:sz w:val="36"/>
                        </w:rPr>
                        <w:t xml:space="preserve"> – TOÁN 3</w:t>
                      </w:r>
                    </w:p>
                  </w:txbxContent>
                </v:textbox>
              </v:shape>
            </w:pict>
          </mc:Fallback>
        </mc:AlternateContent>
      </w:r>
    </w:p>
    <w:p w14:paraId="7E64F107" w14:textId="77777777" w:rsidR="00DD5592" w:rsidRDefault="00DD5592" w:rsidP="00DD4498">
      <w:pPr>
        <w:jc w:val="center"/>
        <w:rPr>
          <w:b/>
          <w:color w:val="00B0F0"/>
          <w:sz w:val="28"/>
        </w:rPr>
      </w:pPr>
      <w:r>
        <w:rPr>
          <w:b/>
          <w:color w:val="00B0F0"/>
          <w:sz w:val="28"/>
        </w:rPr>
        <w:t>Nhân số có hai chữ số với số có một chữ số (có nhớ)</w:t>
      </w:r>
    </w:p>
    <w:p w14:paraId="017FA763" w14:textId="77777777" w:rsidR="00DD5592" w:rsidRDefault="00DD5592" w:rsidP="00DD5592">
      <w:pPr>
        <w:jc w:val="center"/>
        <w:rPr>
          <w:b/>
          <w:color w:val="00B0F0"/>
          <w:sz w:val="28"/>
        </w:rPr>
      </w:pPr>
      <w:r>
        <w:rPr>
          <w:b/>
          <w:color w:val="00B0F0"/>
          <w:sz w:val="28"/>
        </w:rPr>
        <w:t>Bảng chia 6. Tìm một trong các phần bằng nhau của một số</w:t>
      </w:r>
    </w:p>
    <w:p w14:paraId="19452E99" w14:textId="77777777" w:rsidR="00DD5592" w:rsidRDefault="00447DC0" w:rsidP="00DD5592">
      <w:pPr>
        <w:rPr>
          <w:b/>
          <w:sz w:val="28"/>
        </w:rPr>
      </w:pPr>
      <w:r w:rsidRPr="00447DC0">
        <w:rPr>
          <w:b/>
          <w:color w:val="00B0F0"/>
          <w:sz w:val="28"/>
        </w:rPr>
        <w:t xml:space="preserve">Bài 1. </w:t>
      </w:r>
      <w:r w:rsidRPr="0067143A">
        <w:rPr>
          <w:b/>
          <w:sz w:val="28"/>
        </w:rPr>
        <w:t xml:space="preserve"> Tính </w:t>
      </w:r>
    </w:p>
    <w:p w14:paraId="0E196ED1" w14:textId="77777777" w:rsidR="00447DC0" w:rsidRPr="00447DC0" w:rsidRDefault="00447DC0" w:rsidP="00DD5592">
      <w:pPr>
        <w:rPr>
          <w:sz w:val="28"/>
        </w:rPr>
      </w:pP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6F1AA6F" wp14:editId="10245A7D">
                <wp:simplePos x="0" y="0"/>
                <wp:positionH relativeFrom="column">
                  <wp:posOffset>5233035</wp:posOffset>
                </wp:positionH>
                <wp:positionV relativeFrom="paragraph">
                  <wp:posOffset>114935</wp:posOffset>
                </wp:positionV>
                <wp:extent cx="257175" cy="304800"/>
                <wp:effectExtent l="0" t="0" r="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19CDAC8" w14:textId="77777777" w:rsidR="00447DC0" w:rsidRDefault="00447DC0" w:rsidP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F1AA6F" id="Text Box 36" o:spid="_x0000_s1027" type="#_x0000_t202" style="position:absolute;margin-left:412.05pt;margin-top:9.05pt;width:20.25pt;height:24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" filled="f" stroked="f" strokeweight=".5pt">
                <v:textbox>
                  <w:txbxContent>
                    <w:p w14:paraId="519CDAC8" w14:textId="77777777" w:rsidR="00447DC0" w:rsidRDefault="00447DC0" w:rsidP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DB0320B" wp14:editId="4B7CB885">
                <wp:simplePos x="0" y="0"/>
                <wp:positionH relativeFrom="column">
                  <wp:posOffset>4290060</wp:posOffset>
                </wp:positionH>
                <wp:positionV relativeFrom="paragraph">
                  <wp:posOffset>114935</wp:posOffset>
                </wp:positionV>
                <wp:extent cx="257175" cy="3048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721F23" w14:textId="77777777" w:rsidR="00447DC0" w:rsidRDefault="00447DC0" w:rsidP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B0320B" id="Text Box 35" o:spid="_x0000_s1028" type="#_x0000_t202" style="position:absolute;margin-left:337.8pt;margin-top:9.05pt;width:20.25pt;height:24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" filled="f" stroked="f" strokeweight=".5pt">
                <v:textbox>
                  <w:txbxContent>
                    <w:p w14:paraId="5A721F23" w14:textId="77777777" w:rsidR="00447DC0" w:rsidRDefault="00447DC0" w:rsidP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ABFAF12" wp14:editId="76ABF677">
                <wp:simplePos x="0" y="0"/>
                <wp:positionH relativeFrom="column">
                  <wp:posOffset>3213735</wp:posOffset>
                </wp:positionH>
                <wp:positionV relativeFrom="paragraph">
                  <wp:posOffset>124460</wp:posOffset>
                </wp:positionV>
                <wp:extent cx="257175" cy="304800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7F58EEA" w14:textId="77777777" w:rsidR="00447DC0" w:rsidRDefault="00447DC0" w:rsidP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BFAF12" id="Text Box 34" o:spid="_x0000_s1029" type="#_x0000_t202" style="position:absolute;margin-left:253.05pt;margin-top:9.8pt;width:20.25pt;height:24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" filled="f" stroked="f" strokeweight=".5pt">
                <v:textbox>
                  <w:txbxContent>
                    <w:p w14:paraId="07F58EEA" w14:textId="77777777" w:rsidR="00447DC0" w:rsidRDefault="00447DC0" w:rsidP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E1B2486" wp14:editId="3254F4BC">
                <wp:simplePos x="0" y="0"/>
                <wp:positionH relativeFrom="column">
                  <wp:posOffset>2251710</wp:posOffset>
                </wp:positionH>
                <wp:positionV relativeFrom="paragraph">
                  <wp:posOffset>114935</wp:posOffset>
                </wp:positionV>
                <wp:extent cx="257175" cy="30480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D25D1F" w14:textId="77777777" w:rsidR="00447DC0" w:rsidRDefault="00447DC0" w:rsidP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1B2486" id="Text Box 33" o:spid="_x0000_s1030" type="#_x0000_t202" style="position:absolute;margin-left:177.3pt;margin-top:9.05pt;width:20.25pt;height:24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" filled="f" stroked="f" strokeweight=".5pt">
                <v:textbox>
                  <w:txbxContent>
                    <w:p w14:paraId="0DD25D1F" w14:textId="77777777" w:rsidR="00447DC0" w:rsidRDefault="00447DC0" w:rsidP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03D91CA" wp14:editId="550E9C6B">
                <wp:simplePos x="0" y="0"/>
                <wp:positionH relativeFrom="column">
                  <wp:posOffset>1156335</wp:posOffset>
                </wp:positionH>
                <wp:positionV relativeFrom="paragraph">
                  <wp:posOffset>114935</wp:posOffset>
                </wp:positionV>
                <wp:extent cx="257175" cy="304800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D493922" w14:textId="77777777" w:rsidR="00447DC0" w:rsidRDefault="00447DC0" w:rsidP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3D91CA" id="Text Box 32" o:spid="_x0000_s1031" type="#_x0000_t202" style="position:absolute;margin-left:91.05pt;margin-top:9.05pt;width:20.25pt;height:24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" filled="f" stroked="f" strokeweight=".5pt">
                <v:textbox>
                  <w:txbxContent>
                    <w:p w14:paraId="0D493922" w14:textId="77777777" w:rsidR="00447DC0" w:rsidRDefault="00447DC0" w:rsidP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C938AE4" wp14:editId="334422C6">
                <wp:simplePos x="0" y="0"/>
                <wp:positionH relativeFrom="column">
                  <wp:posOffset>118110</wp:posOffset>
                </wp:positionH>
                <wp:positionV relativeFrom="paragraph">
                  <wp:posOffset>114935</wp:posOffset>
                </wp:positionV>
                <wp:extent cx="257175" cy="30480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7EDE6FC" w14:textId="77777777" w:rsidR="00447DC0" w:rsidRDefault="00447DC0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938AE4" id="Text Box 31" o:spid="_x0000_s1032" type="#_x0000_t202" style="position:absolute;margin-left:9.3pt;margin-top:9.05pt;width:20.25pt;height:2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" filled="f" stroked="f" strokeweight=".5pt">
                <v:textbox>
                  <w:txbxContent>
                    <w:p w14:paraId="17EDE6FC" w14:textId="77777777" w:rsidR="00447DC0" w:rsidRDefault="00447DC0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447DC0">
        <w:rPr>
          <w:sz w:val="28"/>
        </w:rPr>
        <w:t xml:space="preserve">        28                   38                    29                   32                   45                  36</w:t>
      </w:r>
    </w:p>
    <w:p w14:paraId="00BCEEA1" w14:textId="77777777" w:rsidR="00447DC0" w:rsidRPr="00447DC0" w:rsidRDefault="00447DC0" w:rsidP="00DD5592">
      <w:pPr>
        <w:rPr>
          <w:sz w:val="28"/>
        </w:rPr>
      </w:pP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7F6C684" wp14:editId="312AA5D3">
                <wp:simplePos x="0" y="0"/>
                <wp:positionH relativeFrom="column">
                  <wp:posOffset>5423535</wp:posOffset>
                </wp:positionH>
                <wp:positionV relativeFrom="paragraph">
                  <wp:posOffset>231140</wp:posOffset>
                </wp:positionV>
                <wp:extent cx="400050" cy="0"/>
                <wp:effectExtent l="0" t="0" r="1905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427.05pt,18.2pt" to="458.55pt,18.2pt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28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C284A65" wp14:editId="40BAEE1E">
                <wp:simplePos x="0" y="0"/>
                <wp:positionH relativeFrom="column">
                  <wp:posOffset>4461510</wp:posOffset>
                </wp:positionH>
                <wp:positionV relativeFrom="paragraph">
                  <wp:posOffset>231140</wp:posOffset>
                </wp:positionV>
                <wp:extent cx="400050" cy="0"/>
                <wp:effectExtent l="0" t="0" r="1905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351.3pt,18.2pt" to="382.8pt,18.2pt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19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E4DBE2D" wp14:editId="6785B6E9">
                <wp:simplePos x="0" y="0"/>
                <wp:positionH relativeFrom="column">
                  <wp:posOffset>3404235</wp:posOffset>
                </wp:positionH>
                <wp:positionV relativeFrom="paragraph">
                  <wp:posOffset>250190</wp:posOffset>
                </wp:positionV>
                <wp:extent cx="400050" cy="0"/>
                <wp:effectExtent l="0" t="0" r="1905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68.05pt,19.7pt" to="299.55pt,19.7pt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18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0FC6FE6F" wp14:editId="601BB07B">
                <wp:simplePos x="0" y="0"/>
                <wp:positionH relativeFrom="column">
                  <wp:posOffset>2394585</wp:posOffset>
                </wp:positionH>
                <wp:positionV relativeFrom="paragraph">
                  <wp:posOffset>240665</wp:posOffset>
                </wp:positionV>
                <wp:extent cx="400050" cy="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88.55pt,18.95pt" to="220.05pt,18.95pt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12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14E3574" wp14:editId="506563A7">
                <wp:simplePos x="0" y="0"/>
                <wp:positionH relativeFrom="column">
                  <wp:posOffset>1289685</wp:posOffset>
                </wp:positionH>
                <wp:positionV relativeFrom="paragraph">
                  <wp:posOffset>240665</wp:posOffset>
                </wp:positionV>
                <wp:extent cx="400050" cy="0"/>
                <wp:effectExtent l="0" t="0" r="1905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101.55pt,18.95pt" to="133.05pt,18.95pt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9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CACE691" wp14:editId="70162DE7">
                <wp:simplePos x="0" y="0"/>
                <wp:positionH relativeFrom="column">
                  <wp:posOffset>289560</wp:posOffset>
                </wp:positionH>
                <wp:positionV relativeFrom="paragraph">
                  <wp:posOffset>250190</wp:posOffset>
                </wp:positionV>
                <wp:extent cx="400050" cy="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line from="22.8pt,19.7pt" to="54.3pt,19.7pt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id="Straight Connector 8" o:spid="_x0000_s1026" strokecolor="#5b9bd5 [3204]" strokeweight=".5pt">
                <v:stroke joinstyle="miter"/>
              </v:line>
            </w:pict>
          </mc:Fallback>
        </mc:AlternateContent>
      </w:r>
      <w:r w:rsidRPr="00447DC0">
        <w:rPr>
          <w:sz w:val="28"/>
        </w:rPr>
        <w:t xml:space="preserve">          5                     6                      4                     8                     4                    6</w:t>
      </w:r>
    </w:p>
    <w:p w14:paraId="6B1B5623" w14:textId="4F0134DC" w:rsidR="00447DC0" w:rsidRPr="00447DC0" w:rsidRDefault="00DD5592" w:rsidP="00DD5592">
      <w:pPr>
        <w:rPr>
          <w:sz w:val="28"/>
        </w:rPr>
      </w:pPr>
      <w:r w:rsidRPr="00447DC0">
        <w:rPr>
          <w:sz w:val="28"/>
        </w:rPr>
        <w:t xml:space="preserve">       </w:t>
      </w:r>
      <w:r w:rsidR="00447DC0" w:rsidRPr="00447DC0">
        <w:rPr>
          <w:sz w:val="28"/>
        </w:rPr>
        <w:t xml:space="preserve">……                </w:t>
      </w:r>
      <w:r w:rsidR="00DB5A73">
        <w:rPr>
          <w:sz w:val="28"/>
        </w:rPr>
        <w:t>228</w:t>
      </w:r>
      <w:r w:rsidR="00447DC0" w:rsidRPr="00447DC0">
        <w:rPr>
          <w:sz w:val="28"/>
        </w:rPr>
        <w:t xml:space="preserve">           ……                ……              ……             …….</w:t>
      </w:r>
    </w:p>
    <w:p w14:paraId="12C47564" w14:textId="77777777" w:rsidR="00447DC0" w:rsidRPr="00447DC0" w:rsidRDefault="00447DC0" w:rsidP="00DD5592">
      <w:pPr>
        <w:rPr>
          <w:b/>
          <w:sz w:val="28"/>
        </w:rPr>
      </w:pPr>
      <w:r w:rsidRPr="00447DC0">
        <w:rPr>
          <w:b/>
          <w:color w:val="00B0F0"/>
          <w:sz w:val="28"/>
        </w:rPr>
        <w:t xml:space="preserve">Bài 2. </w:t>
      </w:r>
      <w:r w:rsidRPr="0067143A">
        <w:rPr>
          <w:b/>
          <w:sz w:val="28"/>
        </w:rPr>
        <w:t>Đặt tính rồi tính</w:t>
      </w:r>
    </w:p>
    <w:p w14:paraId="15D83D8B" w14:textId="77777777" w:rsidR="00DD5592" w:rsidRDefault="00447DC0" w:rsidP="00DD5592">
      <w:pPr>
        <w:rPr>
          <w:sz w:val="28"/>
        </w:rPr>
      </w:pPr>
      <w:r>
        <w:rPr>
          <w:sz w:val="28"/>
        </w:rPr>
        <w:t xml:space="preserve">      </w:t>
      </w:r>
      <w:r w:rsidR="00DD5592">
        <w:rPr>
          <w:sz w:val="28"/>
        </w:rPr>
        <w:t xml:space="preserve">39 x 3             46 x 4             53 x 5            48 x 6             34 x 4             28 x 3     </w:t>
      </w:r>
    </w:p>
    <w:p w14:paraId="23BDCA86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  </w:t>
      </w:r>
    </w:p>
    <w:p w14:paraId="430F4607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   </w:t>
      </w:r>
    </w:p>
    <w:p w14:paraId="3BFE6218" w14:textId="77777777" w:rsidR="00DD5592" w:rsidRP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     </w:t>
      </w:r>
    </w:p>
    <w:p w14:paraId="29060D9C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  26 x 5             35 x 9              26 x 6            33 x 9             72 x 6              56 x 5 </w:t>
      </w:r>
    </w:p>
    <w:p w14:paraId="6844D9CF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</w:t>
      </w:r>
    </w:p>
    <w:p w14:paraId="3464C69F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   </w:t>
      </w:r>
    </w:p>
    <w:p w14:paraId="1924953C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………..          ………..          ………           ……..            ………            ………     </w:t>
      </w:r>
    </w:p>
    <w:p w14:paraId="2B7DDF9D" w14:textId="77777777" w:rsidR="00DD5592" w:rsidRPr="0067143A" w:rsidRDefault="00447DC0" w:rsidP="00DD5592">
      <w:pPr>
        <w:rPr>
          <w:b/>
          <w:sz w:val="28"/>
        </w:rPr>
      </w:pPr>
      <w:r w:rsidRPr="00447DC0">
        <w:rPr>
          <w:b/>
          <w:color w:val="00B0F0"/>
          <w:sz w:val="28"/>
        </w:rPr>
        <w:t>Bài 3</w:t>
      </w:r>
      <w:r w:rsidR="00DD5592" w:rsidRPr="00447DC0">
        <w:rPr>
          <w:b/>
          <w:color w:val="00B0F0"/>
          <w:sz w:val="28"/>
        </w:rPr>
        <w:t xml:space="preserve">. </w:t>
      </w:r>
      <w:r w:rsidR="00DD5592" w:rsidRPr="0067143A">
        <w:rPr>
          <w:b/>
          <w:sz w:val="28"/>
        </w:rPr>
        <w:t xml:space="preserve">a) Tính nhẩm </w:t>
      </w:r>
      <w:r w:rsidR="0067143A" w:rsidRPr="0067143A">
        <w:rPr>
          <w:b/>
          <w:sz w:val="28"/>
        </w:rPr>
        <w:t xml:space="preserve">               b) Nối phép tính với kết quả của phép tính đó</w:t>
      </w:r>
    </w:p>
    <w:p w14:paraId="16F84216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 4 x 5 = ….              6 x 3 = ….                 6 x 5 = ….                       6 x 9 = ….</w:t>
      </w:r>
    </w:p>
    <w:p w14:paraId="4D0BF45F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 20 : 4 = ….             18 : 3 = ….                30 : 5 = ….                       54 : 9 = ….</w:t>
      </w:r>
    </w:p>
    <w:p w14:paraId="5EAACB0F" w14:textId="77777777" w:rsidR="00447DC0" w:rsidRDefault="00DD5592" w:rsidP="00DD5592">
      <w:pPr>
        <w:rPr>
          <w:sz w:val="28"/>
        </w:rPr>
      </w:pPr>
      <w:r>
        <w:rPr>
          <w:sz w:val="28"/>
        </w:rPr>
        <w:t xml:space="preserve">   20 : 5 = ….              18 : 6 = ….               30 : 6 = ….                       54 : 6 = ….</w:t>
      </w:r>
    </w:p>
    <w:p w14:paraId="593CE387" w14:textId="77777777" w:rsidR="00DD5592" w:rsidRDefault="00DD5592" w:rsidP="00DD5592">
      <w:pPr>
        <w:rPr>
          <w:sz w:val="28"/>
        </w:rPr>
      </w:pPr>
      <w:r w:rsidRPr="00447DC0">
        <w:rPr>
          <w:b/>
          <w:sz w:val="28"/>
        </w:rPr>
        <w:t xml:space="preserve">b) </w: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EBDFF8" wp14:editId="7CFBFA0B">
                <wp:simplePos x="0" y="0"/>
                <wp:positionH relativeFrom="column">
                  <wp:posOffset>4432934</wp:posOffset>
                </wp:positionH>
                <wp:positionV relativeFrom="paragraph">
                  <wp:posOffset>135890</wp:posOffset>
                </wp:positionV>
                <wp:extent cx="923925" cy="400050"/>
                <wp:effectExtent l="19050" t="19050" r="47625" b="76200"/>
                <wp:wrapNone/>
                <wp:docPr id="15" name="Oval Callou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40005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3A6E632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54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EBDFF8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15" o:spid="_x0000_s1033" type="#_x0000_t63" style="position:absolute;margin-left:349.05pt;margin-top:10.7pt;width:72.75pt;height:3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" adj="6300,24300" fillcolor="#deeaf6 [660]" strokecolor="#bdd6ee [1300]" strokeweight="1pt">
                <v:textbox>
                  <w:txbxContent>
                    <w:p w14:paraId="03A6E632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54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B466BD" wp14:editId="48D64C7B">
                <wp:simplePos x="0" y="0"/>
                <wp:positionH relativeFrom="column">
                  <wp:posOffset>3118484</wp:posOffset>
                </wp:positionH>
                <wp:positionV relativeFrom="paragraph">
                  <wp:posOffset>88265</wp:posOffset>
                </wp:positionV>
                <wp:extent cx="866775" cy="419100"/>
                <wp:effectExtent l="19050" t="19050" r="47625" b="76200"/>
                <wp:wrapNone/>
                <wp:docPr id="16" name="Oval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41910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1BEFB10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24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B466BD" id="Oval Callout 16" o:spid="_x0000_s1034" type="#_x0000_t63" style="position:absolute;margin-left:245.55pt;margin-top:6.95pt;width:68.25pt;height:3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" adj="6300,24300" fillcolor="#deeaf6 [660]" strokecolor="#bdd6ee [1300]" strokeweight="1pt">
                <v:textbox>
                  <w:txbxContent>
                    <w:p w14:paraId="21BEFB10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24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40F322" wp14:editId="36BC4122">
                <wp:simplePos x="0" y="0"/>
                <wp:positionH relativeFrom="column">
                  <wp:posOffset>1832610</wp:posOffset>
                </wp:positionH>
                <wp:positionV relativeFrom="paragraph">
                  <wp:posOffset>116839</wp:posOffset>
                </wp:positionV>
                <wp:extent cx="914400" cy="409575"/>
                <wp:effectExtent l="19050" t="19050" r="38100" b="85725"/>
                <wp:wrapNone/>
                <wp:docPr id="17" name="Oval Callout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09575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0BA0E7C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42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40F322" id="Oval Callout 17" o:spid="_x0000_s1035" type="#_x0000_t63" style="position:absolute;margin-left:144.3pt;margin-top:9.2pt;width:1in;height:32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" adj="6300,24300" fillcolor="#deeaf6 [660]" strokecolor="#bdd6ee [1300]" strokeweight="1pt">
                <v:textbox>
                  <w:txbxContent>
                    <w:p w14:paraId="70BA0E7C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42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1B90C3" wp14:editId="0F8D79C3">
                <wp:simplePos x="0" y="0"/>
                <wp:positionH relativeFrom="column">
                  <wp:posOffset>708660</wp:posOffset>
                </wp:positionH>
                <wp:positionV relativeFrom="paragraph">
                  <wp:posOffset>116840</wp:posOffset>
                </wp:positionV>
                <wp:extent cx="914400" cy="419100"/>
                <wp:effectExtent l="19050" t="19050" r="38100" b="76200"/>
                <wp:wrapNone/>
                <wp:docPr id="7" name="Oval Callou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41910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1E5785D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12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B90C3" id="Oval Callout 7" o:spid="_x0000_s1036" type="#_x0000_t63" style="position:absolute;margin-left:55.8pt;margin-top:9.2pt;width:1in;height:3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" adj="6300,24300" fillcolor="#deeaf6 [660]" strokecolor="#bdd6ee [1300]" strokeweight="1pt">
                <v:textbox>
                  <w:txbxContent>
                    <w:p w14:paraId="71E5785D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12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184D720" wp14:editId="203DC3B0">
                <wp:simplePos x="0" y="0"/>
                <wp:positionH relativeFrom="column">
                  <wp:posOffset>4462780</wp:posOffset>
                </wp:positionH>
                <wp:positionV relativeFrom="paragraph">
                  <wp:posOffset>755015</wp:posOffset>
                </wp:positionV>
                <wp:extent cx="371475" cy="276225"/>
                <wp:effectExtent l="0" t="0" r="0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75D1E8" w14:textId="77777777" w:rsidR="00A765CF" w:rsidRDefault="00A765CF" w:rsidP="00DD5592">
                            <w:r>
                              <w:rPr>
                                <w:noProof/>
                              </w:rPr>
                              <w:t xml:space="preserve"> 8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84D720" id="Text Box 76" o:spid="_x0000_s1037" type="#_x0000_t202" style="position:absolute;margin-left:351.4pt;margin-top:59.45pt;width:29.25pt;height:21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" filled="f" stroked="f" strokeweight=".5pt">
                <v:textbox>
                  <w:txbxContent>
                    <w:p w14:paraId="4E75D1E8" w14:textId="77777777" w:rsidR="00A765CF" w:rsidRDefault="00A765CF" w:rsidP="00DD5592">
                      <w:r>
                        <w:rPr>
                          <w:noProof/>
                        </w:rPr>
                        <w:t xml:space="preserve"> 8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C890157" wp14:editId="2F054E9B">
                <wp:simplePos x="0" y="0"/>
                <wp:positionH relativeFrom="column">
                  <wp:posOffset>3870960</wp:posOffset>
                </wp:positionH>
                <wp:positionV relativeFrom="paragraph">
                  <wp:posOffset>755015</wp:posOffset>
                </wp:positionV>
                <wp:extent cx="371475" cy="276225"/>
                <wp:effectExtent l="0" t="0" r="0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7A979E" w14:textId="77777777" w:rsidR="00A765CF" w:rsidRDefault="00A765CF" w:rsidP="00DD5592">
                            <w:r>
                              <w:rPr>
                                <w:noProof/>
                              </w:rPr>
                              <w:t xml:space="preserve"> 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90157" id="Text Box 72" o:spid="_x0000_s1038" type="#_x0000_t202" style="position:absolute;margin-left:304.8pt;margin-top:59.45pt;width:29.25pt;height:21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" filled="f" stroked="f" strokeweight=".5pt">
                <v:textbox>
                  <w:txbxContent>
                    <w:p w14:paraId="117A979E" w14:textId="77777777" w:rsidR="00A765CF" w:rsidRDefault="00A765CF" w:rsidP="00DD5592">
                      <w:r>
                        <w:rPr>
                          <w:noProof/>
                        </w:rPr>
                        <w:t xml:space="preserve">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A56EA4" wp14:editId="5A927DB7">
                <wp:simplePos x="0" y="0"/>
                <wp:positionH relativeFrom="column">
                  <wp:posOffset>3281680</wp:posOffset>
                </wp:positionH>
                <wp:positionV relativeFrom="paragraph">
                  <wp:posOffset>755015</wp:posOffset>
                </wp:positionV>
                <wp:extent cx="371475" cy="276225"/>
                <wp:effectExtent l="0" t="0" r="0" b="0"/>
                <wp:wrapNone/>
                <wp:docPr id="64" name="Text Box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971892" w14:textId="77777777" w:rsidR="00A765CF" w:rsidRDefault="00A765CF" w:rsidP="00DD5592">
                            <w:r>
                              <w:rPr>
                                <w:noProof/>
                              </w:rPr>
                              <w:t xml:space="preserve">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A56EA4" id="Text Box 64" o:spid="_x0000_s1039" type="#_x0000_t202" style="position:absolute;margin-left:258.4pt;margin-top:59.45pt;width:29.25pt;height:21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" filled="f" stroked="f" strokeweight=".5pt">
                <v:textbox>
                  <w:txbxContent>
                    <w:p w14:paraId="43971892" w14:textId="77777777" w:rsidR="00A765CF" w:rsidRDefault="00A765CF" w:rsidP="00DD5592">
                      <w:r>
                        <w:rPr>
                          <w:noProof/>
                        </w:rPr>
                        <w:t xml:space="preserve">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0EDC44D" wp14:editId="7C908A3F">
                <wp:simplePos x="0" y="0"/>
                <wp:positionH relativeFrom="column">
                  <wp:posOffset>2699385</wp:posOffset>
                </wp:positionH>
                <wp:positionV relativeFrom="paragraph">
                  <wp:posOffset>764540</wp:posOffset>
                </wp:positionV>
                <wp:extent cx="371475" cy="276225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3C21EEC" w14:textId="77777777" w:rsidR="00A765CF" w:rsidRDefault="00A765CF" w:rsidP="00DD5592">
                            <w:r>
                              <w:rPr>
                                <w:noProof/>
                              </w:rPr>
                              <w:t xml:space="preserve">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DC44D" id="Text Box 48" o:spid="_x0000_s1040" type="#_x0000_t202" style="position:absolute;margin-left:212.55pt;margin-top:60.2pt;width:29.25pt;height:21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" filled="f" stroked="f" strokeweight=".5pt">
                <v:textbox>
                  <w:txbxContent>
                    <w:p w14:paraId="23C21EEC" w14:textId="77777777" w:rsidR="00A765CF" w:rsidRDefault="00A765CF" w:rsidP="00DD5592">
                      <w:r>
                        <w:rPr>
                          <w:noProof/>
                        </w:rPr>
                        <w:t xml:space="preserve"> 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0148FA4" wp14:editId="3FD7710D">
                <wp:simplePos x="0" y="0"/>
                <wp:positionH relativeFrom="column">
                  <wp:posOffset>1527810</wp:posOffset>
                </wp:positionH>
                <wp:positionV relativeFrom="paragraph">
                  <wp:posOffset>755015</wp:posOffset>
                </wp:positionV>
                <wp:extent cx="371475" cy="276225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85FF2" w14:textId="77777777" w:rsidR="00A765CF" w:rsidRDefault="00A765CF" w:rsidP="00DD5592">
                            <w:r>
                              <w:rPr>
                                <w:noProof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148FA4" id="Text Box 38" o:spid="_x0000_s1041" type="#_x0000_t202" style="position:absolute;margin-left:120.3pt;margin-top:59.45pt;width:29.25pt;height:2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" filled="f" stroked="f" strokeweight=".5pt">
                <v:textbox>
                  <w:txbxContent>
                    <w:p w14:paraId="66C85FF2" w14:textId="77777777" w:rsidR="00A765CF" w:rsidRDefault="00A765CF" w:rsidP="00DD5592">
                      <w:r>
                        <w:rPr>
                          <w:noProof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718DDD5" wp14:editId="2003139D">
                <wp:simplePos x="0" y="0"/>
                <wp:positionH relativeFrom="column">
                  <wp:posOffset>946150</wp:posOffset>
                </wp:positionH>
                <wp:positionV relativeFrom="paragraph">
                  <wp:posOffset>774065</wp:posOffset>
                </wp:positionV>
                <wp:extent cx="371475" cy="276225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6248A2" w14:textId="77777777" w:rsidR="00A765CF" w:rsidRDefault="00A765CF" w:rsidP="00DD5592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18DDD5" id="Text Box 30" o:spid="_x0000_s1042" type="#_x0000_t202" style="position:absolute;margin-left:74.5pt;margin-top:60.95pt;width:29.25pt;height:21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" filled="f" stroked="f" strokeweight=".5pt">
                <v:textbox>
                  <w:txbxContent>
                    <w:p w14:paraId="4D6248A2" w14:textId="77777777" w:rsidR="00A765CF" w:rsidRDefault="00A765CF" w:rsidP="00DD5592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11442B5" wp14:editId="714FD6F8">
                <wp:simplePos x="0" y="0"/>
                <wp:positionH relativeFrom="column">
                  <wp:posOffset>5090160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400.8pt;margin-top:59.45pt;width:26.25pt;height:23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7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EF6D14C" wp14:editId="7DC804FB">
                <wp:simplePos x="0" y="0"/>
                <wp:positionH relativeFrom="column">
                  <wp:posOffset>4499610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354.3pt;margin-top:59.45pt;width:26.25pt;height:23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6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D74101C" wp14:editId="689AF6FC">
                <wp:simplePos x="0" y="0"/>
                <wp:positionH relativeFrom="column">
                  <wp:posOffset>3870960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304.8pt;margin-top:59.45pt;width:26.25pt;height:23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5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C020248" wp14:editId="141E4ABE">
                <wp:simplePos x="0" y="0"/>
                <wp:positionH relativeFrom="column">
                  <wp:posOffset>3280410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4" name="Oval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258.3pt;margin-top:59.45pt;width:26.25pt;height:23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4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26128B" wp14:editId="74A24F2F">
                <wp:simplePos x="0" y="0"/>
                <wp:positionH relativeFrom="column">
                  <wp:posOffset>2699385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212.55pt;margin-top:59.45pt;width:26.25pt;height:23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3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1C4C579" wp14:editId="44D86F20">
                <wp:simplePos x="0" y="0"/>
                <wp:positionH relativeFrom="column">
                  <wp:posOffset>2127885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167.55pt;margin-top:59.45pt;width:26.25pt;height:23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2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E2BF2FF" wp14:editId="3715E858">
                <wp:simplePos x="0" y="0"/>
                <wp:positionH relativeFrom="column">
                  <wp:posOffset>1527810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120.3pt;margin-top:59.45pt;width:26.25pt;height:23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1" o:spid="_x0000_s1026">
                <v:stroke joinstyle="miter"/>
              </v:oval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E7F4B4A" wp14:editId="54782F1F">
                <wp:simplePos x="0" y="0"/>
                <wp:positionH relativeFrom="column">
                  <wp:posOffset>946785</wp:posOffset>
                </wp:positionH>
                <wp:positionV relativeFrom="paragraph">
                  <wp:posOffset>755015</wp:posOffset>
                </wp:positionV>
                <wp:extent cx="333375" cy="295275"/>
                <wp:effectExtent l="0" t="0" r="28575" b="28575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" cy="295275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lc="http://schemas.openxmlformats.org/drawingml/2006/lockedCanvas" xmlns:comp="http://schemas.openxmlformats.org/drawingml/2006/compatibility" xmlns:we="http://schemas.microsoft.com/office/webextensions/webextension/2010/11" xmlns:wetp="http://schemas.microsoft.com/office/webextensions/taskpanes/2010/11" xmlns:b="http://schemas.openxmlformats.org/officeDocument/2006/bibliography" xmlns:odgm="http://opendope.org/SmartArt/DataHierarchy" xmlns:odi="http://opendope.org/components" xmlns:oda="http://opendope.org/answers" xmlns:odq="http://opendope.org/questions" xmlns:odc="http://opendope.org/conditions" xmlns:odx="http://opendope.org/xpaths" xmlns:cppr="http://schemas.microsoft.com/office/2006/coverPageProps" xmlns:pvml="urn:schemas-microsoft-com:office:powerpoint" xmlns:xvml="urn:schemas-microsoft-com:office:excel" xmlns:dsp="http://schemas.microsoft.com/office/drawing/2008/diagram" xmlns:xdr="http://schemas.openxmlformats.org/drawingml/2006/spreadsheetDrawing" xmlns:pic="http://schemas.openxmlformats.org/drawingml/2006/picture" xmlns:dgm="http://schemas.openxmlformats.org/drawingml/2006/diagram" xmlns:c14="http://schemas.microsoft.com/office/drawing/2007/8/2/chart" xmlns:cdr="http://schemas.openxmlformats.org/drawingml/2006/chartDrawing" xmlns:c="http://schemas.openxmlformats.org/drawingml/2006/chart" xmlns:sl="http://schemas.openxmlformats.org/schemaLibrary/2006/main" xmlns:a="http://schemas.openxmlformats.org/drawingml/2006/main">
            <w:pict>
              <v:oval strokecolor="#1f4d78 [1604]" strokeweight="1pt" fillcolor="#e7e6e6 [3214]" style="position:absolute;margin-left:74.55pt;margin-top:59.45pt;width:26.25pt;height:23.2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id="Oval 20" o:spid="_x0000_s1026">
                <v:stroke joinstyle="miter"/>
              </v:oval>
            </w:pict>
          </mc:Fallback>
        </mc:AlternateContent>
      </w:r>
      <w:r>
        <w:rPr>
          <w:sz w:val="28"/>
        </w:rPr>
        <w:t xml:space="preserve"> </w:t>
      </w:r>
    </w:p>
    <w:p w14:paraId="0FF18D29" w14:textId="77777777" w:rsidR="00DD5592" w:rsidRDefault="0067143A" w:rsidP="00DD5592">
      <w:pPr>
        <w:rPr>
          <w:sz w:val="28"/>
        </w:rPr>
      </w:pPr>
      <w:r>
        <w:rPr>
          <w:sz w:val="28"/>
        </w:rPr>
        <w:t xml:space="preserve">                          </w:t>
      </w:r>
    </w:p>
    <w:p w14:paraId="40C10C93" w14:textId="77777777" w:rsidR="00DD5592" w:rsidRDefault="00DD4498" w:rsidP="00DD5592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1B49EEA" wp14:editId="29414B01">
                <wp:simplePos x="0" y="0"/>
                <wp:positionH relativeFrom="column">
                  <wp:posOffset>2157730</wp:posOffset>
                </wp:positionH>
                <wp:positionV relativeFrom="paragraph">
                  <wp:posOffset>100965</wp:posOffset>
                </wp:positionV>
                <wp:extent cx="371475" cy="276225"/>
                <wp:effectExtent l="0" t="0" r="0" b="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2C7EAB6" w14:textId="77777777" w:rsidR="00A765CF" w:rsidRDefault="00A765CF" w:rsidP="00DD5592">
                            <w:r>
                              <w:rPr>
                                <w:noProof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49EEA" id="Text Box 43" o:spid="_x0000_s1043" type="#_x0000_t202" style="position:absolute;margin-left:169.9pt;margin-top:7.95pt;width:29.25pt;height:21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" filled="f" stroked="f" strokeweight=".5pt">
                <v:textbox>
                  <w:txbxContent>
                    <w:p w14:paraId="02C7EAB6" w14:textId="77777777" w:rsidR="00A765CF" w:rsidRDefault="00A765CF" w:rsidP="00DD5592">
                      <w:r>
                        <w:rPr>
                          <w:noProof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0C22C9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8E73097" wp14:editId="683FF8C7">
                <wp:simplePos x="0" y="0"/>
                <wp:positionH relativeFrom="column">
                  <wp:posOffset>5052060</wp:posOffset>
                </wp:positionH>
                <wp:positionV relativeFrom="paragraph">
                  <wp:posOffset>139065</wp:posOffset>
                </wp:positionV>
                <wp:extent cx="533400" cy="342900"/>
                <wp:effectExtent l="0" t="0" r="0" b="0"/>
                <wp:wrapNone/>
                <wp:docPr id="78" name="Text Box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CAEE3B" w14:textId="77777777" w:rsidR="00A765CF" w:rsidRDefault="00A765CF" w:rsidP="00DD5592">
                            <w:r>
                              <w:rPr>
                                <w:noProof/>
                              </w:rPr>
                              <w:t xml:space="preserve">  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E73097" id="Text Box 78" o:spid="_x0000_s1044" type="#_x0000_t202" style="position:absolute;margin-left:397.8pt;margin-top:10.95pt;width:42pt;height:27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" filled="f" stroked="f" strokeweight=".5pt">
                <v:textbox>
                  <w:txbxContent>
                    <w:p w14:paraId="43CAEE3B" w14:textId="77777777" w:rsidR="00A765CF" w:rsidRDefault="00A765CF" w:rsidP="00DD5592">
                      <w:r>
                        <w:rPr>
                          <w:noProof/>
                        </w:rPr>
                        <w:t xml:space="preserve">  9</w:t>
                      </w:r>
                    </w:p>
                  </w:txbxContent>
                </v:textbox>
              </v:shape>
            </w:pict>
          </mc:Fallback>
        </mc:AlternateContent>
      </w:r>
    </w:p>
    <w:p w14:paraId="490C4376" w14:textId="77777777" w:rsidR="00DD5592" w:rsidRDefault="00DD5592" w:rsidP="00DD5592">
      <w:pPr>
        <w:rPr>
          <w:sz w:val="28"/>
        </w:rPr>
      </w:pPr>
    </w:p>
    <w:p w14:paraId="7684DA75" w14:textId="77777777" w:rsidR="0067143A" w:rsidRDefault="00DD5592" w:rsidP="00DD5592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37E805" wp14:editId="70CD0013">
                <wp:simplePos x="0" y="0"/>
                <wp:positionH relativeFrom="column">
                  <wp:posOffset>4432934</wp:posOffset>
                </wp:positionH>
                <wp:positionV relativeFrom="paragraph">
                  <wp:posOffset>66040</wp:posOffset>
                </wp:positionV>
                <wp:extent cx="923925" cy="400050"/>
                <wp:effectExtent l="19050" t="19050" r="47625" b="76200"/>
                <wp:wrapNone/>
                <wp:docPr id="14" name="Oval Callout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40005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76F03EE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48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37E805" id="Oval Callout 14" o:spid="_x0000_s1045" type="#_x0000_t63" style="position:absolute;margin-left:349.05pt;margin-top:5.2pt;width:72.75pt;height:3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" adj="6300,24300" fillcolor="#deeaf6 [660]" strokecolor="#bdd6ee [1300]" strokeweight="1pt">
                <v:textbox>
                  <w:txbxContent>
                    <w:p w14:paraId="476F03EE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48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388C747" wp14:editId="31519156">
                <wp:simplePos x="0" y="0"/>
                <wp:positionH relativeFrom="column">
                  <wp:posOffset>3166109</wp:posOffset>
                </wp:positionH>
                <wp:positionV relativeFrom="paragraph">
                  <wp:posOffset>94615</wp:posOffset>
                </wp:positionV>
                <wp:extent cx="885825" cy="400050"/>
                <wp:effectExtent l="19050" t="19050" r="47625" b="76200"/>
                <wp:wrapNone/>
                <wp:docPr id="13" name="Oval Callout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5825" cy="40005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890E08E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30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8C747" id="Oval Callout 13" o:spid="_x0000_s1046" type="#_x0000_t63" style="position:absolute;margin-left:249.3pt;margin-top:7.45pt;width:69.75pt;height:3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" adj="6300,24300" fillcolor="#deeaf6 [660]" strokecolor="#bdd6ee [1300]" strokeweight="1pt">
                <v:textbox>
                  <w:txbxContent>
                    <w:p w14:paraId="7890E08E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30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415FF8" wp14:editId="640B6AC2">
                <wp:simplePos x="0" y="0"/>
                <wp:positionH relativeFrom="column">
                  <wp:posOffset>1927859</wp:posOffset>
                </wp:positionH>
                <wp:positionV relativeFrom="paragraph">
                  <wp:posOffset>66040</wp:posOffset>
                </wp:positionV>
                <wp:extent cx="866775" cy="400050"/>
                <wp:effectExtent l="19050" t="19050" r="47625" b="76200"/>
                <wp:wrapNone/>
                <wp:docPr id="11" name="Oval Callou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400050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A09DBFF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36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15FF8" id="Oval Callout 11" o:spid="_x0000_s1047" type="#_x0000_t63" style="position:absolute;margin-left:151.8pt;margin-top:5.2pt;width:68.25pt;height:31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" adj="6300,24300" fillcolor="#deeaf6 [660]" strokecolor="#bdd6ee [1300]" strokeweight="1pt">
                <v:textbox>
                  <w:txbxContent>
                    <w:p w14:paraId="4A09DBFF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36 :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50B8120" wp14:editId="45656AA3">
                <wp:simplePos x="0" y="0"/>
                <wp:positionH relativeFrom="column">
                  <wp:posOffset>708660</wp:posOffset>
                </wp:positionH>
                <wp:positionV relativeFrom="paragraph">
                  <wp:posOffset>66040</wp:posOffset>
                </wp:positionV>
                <wp:extent cx="866775" cy="428625"/>
                <wp:effectExtent l="19050" t="19050" r="47625" b="104775"/>
                <wp:wrapNone/>
                <wp:docPr id="10" name="Oval Callo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6775" cy="428625"/>
                        </a:xfrm>
                        <a:prstGeom prst="wedgeEllipseCallou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C7B13E2" w14:textId="77777777" w:rsidR="00A765CF" w:rsidRPr="007759E7" w:rsidRDefault="00A765CF" w:rsidP="00DD5592">
                            <w:pPr>
                              <w:rPr>
                                <w:color w:val="000000" w:themeColor="text1"/>
                                <w:sz w:val="28"/>
                              </w:rPr>
                            </w:pPr>
                            <w:r>
                              <w:rPr>
                                <w:color w:val="000000" w:themeColor="text1"/>
                                <w:sz w:val="28"/>
                              </w:rPr>
                              <w:t>18 :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0B8120" id="Oval Callout 10" o:spid="_x0000_s1048" type="#_x0000_t63" style="position:absolute;margin-left:55.8pt;margin-top:5.2pt;width:68.25pt;height:33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" adj="6300,24300" fillcolor="#deeaf6 [660]" strokecolor="#bdd6ee [1300]" strokeweight="1pt">
                <v:textbox>
                  <w:txbxContent>
                    <w:p w14:paraId="5C7B13E2" w14:textId="77777777" w:rsidR="00A765CF" w:rsidRPr="007759E7" w:rsidRDefault="00A765CF" w:rsidP="00DD5592">
                      <w:pPr>
                        <w:rPr>
                          <w:color w:val="000000" w:themeColor="text1"/>
                          <w:sz w:val="28"/>
                        </w:rPr>
                      </w:pPr>
                      <w:r>
                        <w:rPr>
                          <w:color w:val="000000" w:themeColor="text1"/>
                          <w:sz w:val="28"/>
                        </w:rPr>
                        <w:t>18 : 6</w:t>
                      </w:r>
                    </w:p>
                  </w:txbxContent>
                </v:textbox>
              </v:shape>
            </w:pict>
          </mc:Fallback>
        </mc:AlternateContent>
      </w:r>
    </w:p>
    <w:p w14:paraId="61BDBD7A" w14:textId="77777777" w:rsidR="00DD4498" w:rsidRDefault="00DD4498" w:rsidP="00DD5592">
      <w:pPr>
        <w:rPr>
          <w:b/>
          <w:color w:val="00B0F0"/>
          <w:sz w:val="28"/>
        </w:rPr>
      </w:pPr>
    </w:p>
    <w:p w14:paraId="471ADEA4" w14:textId="77777777" w:rsidR="000C22C9" w:rsidRPr="0067143A" w:rsidRDefault="0067143A" w:rsidP="00DD5592">
      <w:pPr>
        <w:rPr>
          <w:b/>
          <w:color w:val="00B0F0"/>
          <w:sz w:val="28"/>
        </w:rPr>
      </w:pPr>
      <w:r>
        <w:rPr>
          <w:b/>
          <w:color w:val="00B0F0"/>
          <w:sz w:val="28"/>
        </w:rPr>
        <w:lastRenderedPageBreak/>
        <w:t>Bài 4</w:t>
      </w:r>
      <w:r w:rsidR="000C22C9" w:rsidRPr="0067143A">
        <w:rPr>
          <w:b/>
          <w:color w:val="00B0F0"/>
          <w:sz w:val="28"/>
        </w:rPr>
        <w:t xml:space="preserve">. </w:t>
      </w:r>
      <w:r w:rsidR="000C22C9" w:rsidRPr="0067143A">
        <w:rPr>
          <w:b/>
          <w:sz w:val="28"/>
        </w:rPr>
        <w:t>Tìm X, biết:</w:t>
      </w:r>
    </w:p>
    <w:p w14:paraId="6CDC13F0" w14:textId="77777777" w:rsidR="000C22C9" w:rsidRDefault="000C22C9" w:rsidP="00DD5592">
      <w:pPr>
        <w:rPr>
          <w:sz w:val="28"/>
        </w:rPr>
      </w:pPr>
      <w:r>
        <w:rPr>
          <w:sz w:val="28"/>
        </w:rPr>
        <w:t xml:space="preserve">       X : 6 = 12                  X : 4 = 23                 24 : X = 6                 X x 6 = 54</w:t>
      </w:r>
    </w:p>
    <w:p w14:paraId="51F5E0A3" w14:textId="77777777" w:rsidR="000C22C9" w:rsidRDefault="000C22C9" w:rsidP="00DD5592">
      <w:pPr>
        <w:rPr>
          <w:sz w:val="28"/>
        </w:rPr>
      </w:pPr>
      <w:r>
        <w:rPr>
          <w:sz w:val="28"/>
        </w:rPr>
        <w:t xml:space="preserve"> ……………………………………………………………………………………..</w:t>
      </w:r>
    </w:p>
    <w:p w14:paraId="60B7B032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01EF45FC" w14:textId="77777777" w:rsidR="00A765CF" w:rsidRDefault="00A765CF" w:rsidP="000C22C9">
      <w:pPr>
        <w:rPr>
          <w:sz w:val="28"/>
        </w:rPr>
      </w:pPr>
      <w:r>
        <w:rPr>
          <w:sz w:val="28"/>
        </w:rPr>
        <w:t xml:space="preserve">      6 x X = 42                 54 : X = 6                 X : 5</w:t>
      </w:r>
      <w:r w:rsidR="00447DC0">
        <w:rPr>
          <w:sz w:val="28"/>
        </w:rPr>
        <w:t xml:space="preserve"> = 45                  X x 6 = 48</w:t>
      </w:r>
    </w:p>
    <w:p w14:paraId="535C8387" w14:textId="77777777" w:rsidR="00447DC0" w:rsidRDefault="00447DC0" w:rsidP="00447DC0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1F2EA79E" w14:textId="77777777" w:rsidR="00447DC0" w:rsidRDefault="00447DC0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</w:t>
      </w:r>
    </w:p>
    <w:p w14:paraId="5BE10D26" w14:textId="77777777" w:rsidR="000C22C9" w:rsidRDefault="0067143A" w:rsidP="00DD5592">
      <w:pPr>
        <w:rPr>
          <w:sz w:val="28"/>
        </w:rPr>
      </w:pPr>
      <w:r>
        <w:rPr>
          <w:b/>
          <w:color w:val="00B0F0"/>
          <w:sz w:val="28"/>
        </w:rPr>
        <w:t>Bài 5</w:t>
      </w:r>
      <w:r w:rsidR="000C22C9" w:rsidRPr="0067143A">
        <w:rPr>
          <w:b/>
          <w:color w:val="00B0F0"/>
          <w:sz w:val="28"/>
        </w:rPr>
        <w:t>.</w:t>
      </w:r>
      <w:r w:rsidR="000C22C9" w:rsidRPr="0067143A">
        <w:rPr>
          <w:color w:val="00B0F0"/>
          <w:sz w:val="28"/>
        </w:rPr>
        <w:t xml:space="preserve"> </w:t>
      </w:r>
      <w:r w:rsidR="000C22C9">
        <w:rPr>
          <w:sz w:val="28"/>
        </w:rPr>
        <w:t>a) Mỗi thùng có 45 quyển sách. Hỏi 6 thùng như thế thì có tất cả bao nhiêu cuốn sách?</w:t>
      </w:r>
    </w:p>
    <w:p w14:paraId="63C23FD9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2E1847E4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748ACA6B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0B846DD9" w14:textId="77777777" w:rsidR="000C22C9" w:rsidRDefault="000C22C9" w:rsidP="000C22C9">
      <w:pPr>
        <w:rPr>
          <w:sz w:val="28"/>
        </w:rPr>
      </w:pPr>
      <w:r>
        <w:rPr>
          <w:sz w:val="28"/>
        </w:rPr>
        <w:t>b) Một sợi dây đồng dài 54cm được cắt thành các đoạn bằng nhau, mỗi đoạn dài 6cm. Hỏi cắt được mấy đoạn dây?</w:t>
      </w:r>
    </w:p>
    <w:p w14:paraId="7276E4C9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5633F3BF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221AC2A0" w14:textId="77777777" w:rsidR="000C22C9" w:rsidRDefault="000C22C9" w:rsidP="000C22C9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77A93E9A" w14:textId="77777777" w:rsidR="000C22C9" w:rsidRPr="0067143A" w:rsidRDefault="0067143A" w:rsidP="000C22C9">
      <w:pPr>
        <w:rPr>
          <w:b/>
          <w:color w:val="00B0F0"/>
          <w:sz w:val="28"/>
        </w:rPr>
      </w:pPr>
      <w:r>
        <w:rPr>
          <w:b/>
          <w:color w:val="00B0F0"/>
          <w:sz w:val="28"/>
        </w:rPr>
        <w:t>Bài 6</w:t>
      </w:r>
      <w:r w:rsidR="000C22C9" w:rsidRPr="0067143A">
        <w:rPr>
          <w:b/>
          <w:color w:val="00B0F0"/>
          <w:sz w:val="28"/>
        </w:rPr>
        <w:t xml:space="preserve">. </w:t>
      </w:r>
      <w:r w:rsidR="000C22C9" w:rsidRPr="0067143A">
        <w:rPr>
          <w:b/>
          <w:sz w:val="28"/>
        </w:rPr>
        <w:t>Viết tiếp vào chỗ chấm cho thích hợp</w:t>
      </w:r>
    </w:p>
    <w:p w14:paraId="32D388EA" w14:textId="77777777" w:rsidR="000C22C9" w:rsidRDefault="000C22C9" w:rsidP="000C22C9">
      <w:pPr>
        <w:pStyle w:val="ListParagraph"/>
        <w:numPr>
          <w:ilvl w:val="0"/>
          <w:numId w:val="1"/>
        </w:numPr>
        <w:rPr>
          <w:sz w:val="28"/>
        </w:rPr>
      </w:pPr>
      <w:r w:rsidRPr="000C22C9">
        <w:rPr>
          <w:position w:val="-28"/>
          <w:sz w:val="28"/>
        </w:rPr>
        <w:object w:dxaOrig="260" w:dyaOrig="720" w14:anchorId="5EB8CA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36.3pt" o:ole="">
            <v:imagedata r:id="rId7" o:title=""/>
          </v:shape>
          <o:OLEObject Type="Embed" ProgID="Equation.DSMT4" ShapeID="_x0000_i1025" DrawAspect="Content" ObjectID="_1663912828" r:id="rId8"/>
        </w:object>
      </w:r>
      <w:r>
        <w:rPr>
          <w:sz w:val="28"/>
        </w:rPr>
        <w:t xml:space="preserve"> của 24kg là: 24 : … = … (kg)</w:t>
      </w:r>
    </w:p>
    <w:p w14:paraId="7838534B" w14:textId="77777777" w:rsidR="000C22C9" w:rsidRDefault="000C22C9" w:rsidP="000C22C9">
      <w:pPr>
        <w:pStyle w:val="ListParagraph"/>
        <w:numPr>
          <w:ilvl w:val="0"/>
          <w:numId w:val="1"/>
        </w:numPr>
        <w:rPr>
          <w:sz w:val="28"/>
        </w:rPr>
      </w:pPr>
      <w:r w:rsidRPr="000C22C9">
        <w:rPr>
          <w:position w:val="-26"/>
          <w:sz w:val="28"/>
        </w:rPr>
        <w:object w:dxaOrig="260" w:dyaOrig="700" w14:anchorId="722B4E13">
          <v:shape id="_x0000_i1026" type="#_x0000_t75" style="width:14.4pt;height:36.3pt" o:ole="">
            <v:imagedata r:id="rId9" o:title=""/>
          </v:shape>
          <o:OLEObject Type="Embed" ProgID="Equation.DSMT4" ShapeID="_x0000_i1026" DrawAspect="Content" ObjectID="_1663912829" r:id="rId10"/>
        </w:object>
      </w:r>
      <w:r>
        <w:rPr>
          <w:sz w:val="28"/>
        </w:rPr>
        <w:t xml:space="preserve"> của 32 phút là:……………..</w:t>
      </w:r>
    </w:p>
    <w:p w14:paraId="23E05FBB" w14:textId="77777777" w:rsidR="000C22C9" w:rsidRDefault="000C22C9" w:rsidP="000C22C9">
      <w:pPr>
        <w:pStyle w:val="ListParagraph"/>
        <w:numPr>
          <w:ilvl w:val="0"/>
          <w:numId w:val="1"/>
        </w:numPr>
        <w:rPr>
          <w:sz w:val="28"/>
        </w:rPr>
      </w:pPr>
      <w:r w:rsidRPr="000C22C9">
        <w:rPr>
          <w:position w:val="-28"/>
          <w:sz w:val="28"/>
        </w:rPr>
        <w:object w:dxaOrig="240" w:dyaOrig="720" w14:anchorId="025F1F73">
          <v:shape id="_x0000_i1027" type="#_x0000_t75" style="width:14.4pt;height:36.3pt" o:ole="">
            <v:imagedata r:id="rId11" o:title=""/>
          </v:shape>
          <o:OLEObject Type="Embed" ProgID="Equation.DSMT4" ShapeID="_x0000_i1027" DrawAspect="Content" ObjectID="_1663912830" r:id="rId12"/>
        </w:object>
      </w:r>
      <w:r>
        <w:rPr>
          <w:sz w:val="28"/>
        </w:rPr>
        <w:t xml:space="preserve"> của 40 lít là: ………………..</w:t>
      </w:r>
    </w:p>
    <w:p w14:paraId="71C54998" w14:textId="77777777" w:rsidR="000C22C9" w:rsidRDefault="000C22C9" w:rsidP="000C22C9">
      <w:pPr>
        <w:pStyle w:val="ListParagraph"/>
        <w:numPr>
          <w:ilvl w:val="0"/>
          <w:numId w:val="1"/>
        </w:numPr>
        <w:rPr>
          <w:sz w:val="28"/>
        </w:rPr>
      </w:pPr>
      <w:r w:rsidRPr="000C22C9">
        <w:rPr>
          <w:position w:val="-28"/>
          <w:sz w:val="28"/>
        </w:rPr>
        <w:object w:dxaOrig="240" w:dyaOrig="720" w14:anchorId="16462BAA">
          <v:shape id="_x0000_i1028" type="#_x0000_t75" style="width:14.4pt;height:36.3pt" o:ole="">
            <v:imagedata r:id="rId13" o:title=""/>
          </v:shape>
          <o:OLEObject Type="Embed" ProgID="Equation.DSMT4" ShapeID="_x0000_i1028" DrawAspect="Content" ObjectID="_1663912831" r:id="rId14"/>
        </w:object>
      </w:r>
      <w:r>
        <w:rPr>
          <w:sz w:val="28"/>
        </w:rPr>
        <w:t xml:space="preserve"> của 15 m là: …………………</w:t>
      </w:r>
    </w:p>
    <w:p w14:paraId="38A5430E" w14:textId="28073B21" w:rsidR="00DD4498" w:rsidRPr="00DD4498" w:rsidRDefault="00DD4498" w:rsidP="00DD4498">
      <w:pPr>
        <w:rPr>
          <w:sz w:val="28"/>
        </w:rPr>
      </w:pPr>
      <w:r w:rsidRPr="00DD4498">
        <w:rPr>
          <w:b/>
          <w:color w:val="00B0F0"/>
          <w:sz w:val="28"/>
        </w:rPr>
        <w:t xml:space="preserve">Bài </w:t>
      </w:r>
      <w:r>
        <w:rPr>
          <w:b/>
          <w:color w:val="00B0F0"/>
          <w:sz w:val="28"/>
        </w:rPr>
        <w:t>7</w:t>
      </w:r>
      <w:r w:rsidRPr="00DD4498">
        <w:rPr>
          <w:b/>
          <w:color w:val="00B0F0"/>
          <w:sz w:val="28"/>
        </w:rPr>
        <w:t>.</w:t>
      </w:r>
      <w:r w:rsidRPr="00DD4498">
        <w:rPr>
          <w:color w:val="00B0F0"/>
          <w:sz w:val="28"/>
        </w:rPr>
        <w:t xml:space="preserve"> </w:t>
      </w:r>
      <w:r w:rsidRPr="00DD4498">
        <w:rPr>
          <w:sz w:val="28"/>
        </w:rPr>
        <w:t xml:space="preserve">Bạn Hòa có 42 viên bi. Hòa tặng cho bạn </w:t>
      </w:r>
      <w:r w:rsidRPr="00A765CF">
        <w:rPr>
          <w:position w:val="-28"/>
        </w:rPr>
        <w:object w:dxaOrig="260" w:dyaOrig="720" w14:anchorId="1D05C4AC">
          <v:shape id="_x0000_i1029" type="#_x0000_t75" style="width:14.4pt;height:36.3pt" o:ole="">
            <v:imagedata r:id="rId15" o:title=""/>
          </v:shape>
          <o:OLEObject Type="Embed" ProgID="Equation.DSMT4" ShapeID="_x0000_i1029" DrawAspect="Content" ObjectID="_1663912832" r:id="rId16"/>
        </w:object>
      </w:r>
      <w:r w:rsidRPr="00DD4498">
        <w:rPr>
          <w:sz w:val="28"/>
        </w:rPr>
        <w:t xml:space="preserve"> số viên bi đó. Hỏi Hòa </w:t>
      </w:r>
      <w:r w:rsidR="002B1B56">
        <w:rPr>
          <w:sz w:val="28"/>
        </w:rPr>
        <w:t>còn</w:t>
      </w:r>
      <w:r w:rsidRPr="00DD4498">
        <w:rPr>
          <w:sz w:val="28"/>
        </w:rPr>
        <w:t xml:space="preserve"> bao nhiêu viên bi?</w:t>
      </w:r>
    </w:p>
    <w:p w14:paraId="370A4D39" w14:textId="77777777" w:rsidR="00DD4498" w:rsidRPr="00DD4498" w:rsidRDefault="00DD4498" w:rsidP="00DD4498">
      <w:pPr>
        <w:pStyle w:val="ListParagraph"/>
        <w:spacing w:line="360" w:lineRule="auto"/>
        <w:rPr>
          <w:sz w:val="28"/>
        </w:rPr>
      </w:pPr>
      <w:r w:rsidRPr="00DD4498">
        <w:rPr>
          <w:sz w:val="28"/>
        </w:rPr>
        <w:lastRenderedPageBreak/>
        <w:t>……………………………………………………………………………………..</w:t>
      </w:r>
    </w:p>
    <w:p w14:paraId="21415515" w14:textId="77777777" w:rsidR="00DD4498" w:rsidRPr="00DD4498" w:rsidRDefault="00DD4498" w:rsidP="00DD4498">
      <w:pPr>
        <w:pStyle w:val="ListParagraph"/>
        <w:spacing w:line="360" w:lineRule="auto"/>
        <w:rPr>
          <w:sz w:val="28"/>
        </w:rPr>
      </w:pPr>
      <w:r w:rsidRPr="00DD4498">
        <w:rPr>
          <w:sz w:val="28"/>
        </w:rPr>
        <w:t>……………………………………………………………………………………..</w:t>
      </w:r>
    </w:p>
    <w:p w14:paraId="6269C425" w14:textId="77777777" w:rsidR="00DD4498" w:rsidRPr="00DD4498" w:rsidRDefault="00DD4498" w:rsidP="00DD4498">
      <w:pPr>
        <w:pStyle w:val="ListParagraph"/>
        <w:spacing w:line="360" w:lineRule="auto"/>
        <w:rPr>
          <w:sz w:val="28"/>
        </w:rPr>
      </w:pPr>
      <w:r w:rsidRPr="00DD4498">
        <w:rPr>
          <w:sz w:val="28"/>
        </w:rPr>
        <w:t>……………………………………………………………………………………..</w:t>
      </w:r>
    </w:p>
    <w:p w14:paraId="0E969E27" w14:textId="77777777" w:rsidR="000C22C9" w:rsidRPr="0067143A" w:rsidRDefault="00A765CF" w:rsidP="000C22C9">
      <w:pPr>
        <w:rPr>
          <w:b/>
          <w:sz w:val="28"/>
        </w:rPr>
      </w:pPr>
      <w:r w:rsidRPr="0067143A">
        <w:rPr>
          <w:b/>
          <w:noProof/>
          <w:color w:val="00B0F0"/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156AF8A" wp14:editId="7598E552">
                <wp:simplePos x="0" y="0"/>
                <wp:positionH relativeFrom="column">
                  <wp:posOffset>3842385</wp:posOffset>
                </wp:positionH>
                <wp:positionV relativeFrom="paragraph">
                  <wp:posOffset>432435</wp:posOffset>
                </wp:positionV>
                <wp:extent cx="409575" cy="257175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0214F8" w14:textId="77777777" w:rsidR="00A765CF" w:rsidRDefault="00A765CF">
                            <w:r>
                              <w:t>C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56AF8A" id="Text Box 3" o:spid="_x0000_s1049" type="#_x0000_t202" style="position:absolute;margin-left:302.55pt;margin-top:34.05pt;width:32.25pt;height:20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" filled="f" stroked="f" strokeweight=".5pt">
                <v:textbox>
                  <w:txbxContent>
                    <w:p w14:paraId="110214F8" w14:textId="77777777" w:rsidR="00A765CF" w:rsidRDefault="00A765CF">
                      <w:r>
                        <w:t>C.</w:t>
                      </w:r>
                    </w:p>
                  </w:txbxContent>
                </v:textbox>
              </v:shape>
            </w:pict>
          </mc:Fallback>
        </mc:AlternateContent>
      </w:r>
      <w:r w:rsidR="0067143A">
        <w:rPr>
          <w:b/>
          <w:color w:val="00B0F0"/>
          <w:sz w:val="28"/>
        </w:rPr>
        <w:t xml:space="preserve">Bài </w:t>
      </w:r>
      <w:r w:rsidR="00DD4498">
        <w:rPr>
          <w:b/>
          <w:color w:val="00B0F0"/>
          <w:sz w:val="28"/>
        </w:rPr>
        <w:t>8</w:t>
      </w:r>
      <w:r w:rsidR="000C22C9" w:rsidRPr="0067143A">
        <w:rPr>
          <w:b/>
          <w:color w:val="00B0F0"/>
          <w:sz w:val="28"/>
        </w:rPr>
        <w:t xml:space="preserve">. </w:t>
      </w:r>
      <w:r w:rsidR="000C22C9" w:rsidRPr="0067143A">
        <w:rPr>
          <w:b/>
          <w:sz w:val="28"/>
        </w:rPr>
        <w:t xml:space="preserve">Khoanh vào chữ cái đặt trước hình đã tô màu </w:t>
      </w:r>
      <w:r w:rsidR="000C22C9" w:rsidRPr="0067143A">
        <w:rPr>
          <w:b/>
          <w:position w:val="-28"/>
          <w:sz w:val="28"/>
        </w:rPr>
        <w:object w:dxaOrig="260" w:dyaOrig="720" w14:anchorId="05A270BB">
          <v:shape id="_x0000_i1030" type="#_x0000_t75" style="width:14.4pt;height:36.3pt" o:ole="">
            <v:imagedata r:id="rId17" o:title=""/>
          </v:shape>
          <o:OLEObject Type="Embed" ProgID="Equation.DSMT4" ShapeID="_x0000_i1030" DrawAspect="Content" ObjectID="_1663912833" r:id="rId18"/>
        </w:object>
      </w:r>
      <w:r w:rsidR="000C22C9" w:rsidRPr="0067143A">
        <w:rPr>
          <w:b/>
          <w:sz w:val="28"/>
        </w:rPr>
        <w:t xml:space="preserve"> hình đó:</w:t>
      </w:r>
    </w:p>
    <w:tbl>
      <w:tblPr>
        <w:tblStyle w:val="TableGrid"/>
        <w:tblpPr w:leftFromText="180" w:rightFromText="180" w:vertAnchor="text" w:horzAnchor="page" w:tblpX="1996" w:tblpY="77"/>
        <w:tblW w:w="0" w:type="auto"/>
        <w:tblLook w:val="04A0" w:firstRow="1" w:lastRow="0" w:firstColumn="1" w:lastColumn="0" w:noHBand="0" w:noVBand="1"/>
      </w:tblPr>
      <w:tblGrid>
        <w:gridCol w:w="517"/>
        <w:gridCol w:w="517"/>
        <w:gridCol w:w="517"/>
        <w:gridCol w:w="517"/>
        <w:gridCol w:w="517"/>
        <w:gridCol w:w="517"/>
      </w:tblGrid>
      <w:tr w:rsidR="000C22C9" w14:paraId="4092E050" w14:textId="77777777" w:rsidTr="000C22C9">
        <w:trPr>
          <w:trHeight w:val="583"/>
        </w:trPr>
        <w:tc>
          <w:tcPr>
            <w:tcW w:w="517" w:type="dxa"/>
            <w:shd w:val="clear" w:color="auto" w:fill="9CC2E5" w:themeFill="accent1" w:themeFillTint="99"/>
          </w:tcPr>
          <w:p w14:paraId="433E086C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DD5F14C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5396D72F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5CCA1976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503FB994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7BF4A51" w14:textId="77777777" w:rsidR="000C22C9" w:rsidRDefault="000C22C9" w:rsidP="000C22C9">
            <w:pPr>
              <w:rPr>
                <w:sz w:val="28"/>
              </w:rPr>
            </w:pPr>
          </w:p>
        </w:tc>
      </w:tr>
      <w:tr w:rsidR="000C22C9" w14:paraId="19BDEEFC" w14:textId="77777777" w:rsidTr="000C22C9">
        <w:trPr>
          <w:trHeight w:val="583"/>
        </w:trPr>
        <w:tc>
          <w:tcPr>
            <w:tcW w:w="517" w:type="dxa"/>
            <w:shd w:val="clear" w:color="auto" w:fill="9CC2E5" w:themeFill="accent1" w:themeFillTint="99"/>
          </w:tcPr>
          <w:p w14:paraId="5DB44390" w14:textId="77777777" w:rsidR="000C22C9" w:rsidRDefault="000C22C9" w:rsidP="000C22C9">
            <w:pPr>
              <w:rPr>
                <w:sz w:val="28"/>
              </w:rPr>
            </w:pPr>
            <w:r>
              <w:rPr>
                <w:sz w:val="28"/>
              </w:rPr>
              <w:t xml:space="preserve">                      </w:t>
            </w:r>
          </w:p>
        </w:tc>
        <w:tc>
          <w:tcPr>
            <w:tcW w:w="517" w:type="dxa"/>
            <w:shd w:val="clear" w:color="auto" w:fill="9CC2E5" w:themeFill="accent1" w:themeFillTint="99"/>
          </w:tcPr>
          <w:p w14:paraId="6790D7BB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AB11AC5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75CB861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7B1A3FA5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908980D" w14:textId="77777777" w:rsidR="000C22C9" w:rsidRDefault="000C22C9" w:rsidP="000C22C9">
            <w:pPr>
              <w:rPr>
                <w:sz w:val="28"/>
              </w:rPr>
            </w:pPr>
          </w:p>
        </w:tc>
      </w:tr>
      <w:tr w:rsidR="000C22C9" w14:paraId="0052332F" w14:textId="77777777" w:rsidTr="000C22C9">
        <w:trPr>
          <w:trHeight w:val="583"/>
        </w:trPr>
        <w:tc>
          <w:tcPr>
            <w:tcW w:w="517" w:type="dxa"/>
            <w:shd w:val="clear" w:color="auto" w:fill="9CC2E5" w:themeFill="accent1" w:themeFillTint="99"/>
          </w:tcPr>
          <w:p w14:paraId="2685FF3B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  <w:shd w:val="clear" w:color="auto" w:fill="9CC2E5" w:themeFill="accent1" w:themeFillTint="99"/>
          </w:tcPr>
          <w:p w14:paraId="7D9D516C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17499805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7D59ADFC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7474A942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3A8E4DFA" w14:textId="77777777" w:rsidR="000C22C9" w:rsidRDefault="000C22C9" w:rsidP="000C22C9">
            <w:pPr>
              <w:rPr>
                <w:sz w:val="28"/>
              </w:rPr>
            </w:pPr>
          </w:p>
        </w:tc>
      </w:tr>
      <w:tr w:rsidR="000C22C9" w14:paraId="33CF188E" w14:textId="77777777" w:rsidTr="000C22C9">
        <w:trPr>
          <w:trHeight w:val="583"/>
        </w:trPr>
        <w:tc>
          <w:tcPr>
            <w:tcW w:w="517" w:type="dxa"/>
            <w:shd w:val="clear" w:color="auto" w:fill="9CC2E5" w:themeFill="accent1" w:themeFillTint="99"/>
          </w:tcPr>
          <w:p w14:paraId="6C8250DD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5E65105E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6631C588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1E73D504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5CBFAF6D" w14:textId="77777777" w:rsidR="000C22C9" w:rsidRDefault="000C22C9" w:rsidP="000C22C9">
            <w:pPr>
              <w:rPr>
                <w:sz w:val="28"/>
              </w:rPr>
            </w:pPr>
          </w:p>
        </w:tc>
        <w:tc>
          <w:tcPr>
            <w:tcW w:w="517" w:type="dxa"/>
          </w:tcPr>
          <w:p w14:paraId="40B9D28C" w14:textId="77777777" w:rsidR="000C22C9" w:rsidRDefault="000C22C9" w:rsidP="000C22C9">
            <w:pPr>
              <w:rPr>
                <w:sz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-28"/>
        <w:tblW w:w="0" w:type="auto"/>
        <w:tblLook w:val="04A0" w:firstRow="1" w:lastRow="0" w:firstColumn="1" w:lastColumn="0" w:noHBand="0" w:noVBand="1"/>
      </w:tblPr>
      <w:tblGrid>
        <w:gridCol w:w="539"/>
        <w:gridCol w:w="539"/>
        <w:gridCol w:w="539"/>
        <w:gridCol w:w="539"/>
        <w:gridCol w:w="539"/>
        <w:gridCol w:w="539"/>
      </w:tblGrid>
      <w:tr w:rsidR="00A765CF" w14:paraId="65F6D4AA" w14:textId="77777777" w:rsidTr="00A765CF">
        <w:trPr>
          <w:trHeight w:val="615"/>
        </w:trPr>
        <w:tc>
          <w:tcPr>
            <w:tcW w:w="539" w:type="dxa"/>
            <w:shd w:val="clear" w:color="auto" w:fill="9CC2E5" w:themeFill="accent1" w:themeFillTint="99"/>
          </w:tcPr>
          <w:p w14:paraId="2AEDD54E" w14:textId="77777777" w:rsidR="00A765CF" w:rsidRDefault="00A765CF" w:rsidP="00A765CF">
            <w:pPr>
              <w:rPr>
                <w:sz w:val="28"/>
              </w:rPr>
            </w:pPr>
            <w:r>
              <w:rPr>
                <w:sz w:val="28"/>
              </w:rPr>
              <w:t xml:space="preserve">   </w:t>
            </w:r>
          </w:p>
        </w:tc>
        <w:tc>
          <w:tcPr>
            <w:tcW w:w="539" w:type="dxa"/>
          </w:tcPr>
          <w:p w14:paraId="011CE363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4C4BFC78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1A21679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0E8F71D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300FB746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7388559B" w14:textId="77777777" w:rsidTr="00A765CF">
        <w:trPr>
          <w:trHeight w:val="615"/>
        </w:trPr>
        <w:tc>
          <w:tcPr>
            <w:tcW w:w="539" w:type="dxa"/>
          </w:tcPr>
          <w:p w14:paraId="49496E99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  <w:shd w:val="clear" w:color="auto" w:fill="9CC2E5" w:themeFill="accent1" w:themeFillTint="99"/>
          </w:tcPr>
          <w:p w14:paraId="2124D28E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1CAE4570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64AAA7D6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01F5A7E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4836A5ED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0F9CCA7C" w14:textId="77777777" w:rsidTr="00A765CF">
        <w:trPr>
          <w:trHeight w:val="615"/>
        </w:trPr>
        <w:tc>
          <w:tcPr>
            <w:tcW w:w="539" w:type="dxa"/>
          </w:tcPr>
          <w:p w14:paraId="50490A5A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1D1F0008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  <w:shd w:val="clear" w:color="auto" w:fill="9CC2E5" w:themeFill="accent1" w:themeFillTint="99"/>
          </w:tcPr>
          <w:p w14:paraId="4950E48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3F5B328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28AD728E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21107672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35601496" w14:textId="77777777" w:rsidTr="00A765CF">
        <w:trPr>
          <w:trHeight w:val="615"/>
        </w:trPr>
        <w:tc>
          <w:tcPr>
            <w:tcW w:w="539" w:type="dxa"/>
          </w:tcPr>
          <w:p w14:paraId="0D10AD13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53CC63F4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63236E5E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  <w:shd w:val="clear" w:color="auto" w:fill="9CC2E5" w:themeFill="accent1" w:themeFillTint="99"/>
          </w:tcPr>
          <w:p w14:paraId="614DE71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04A80AA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39" w:type="dxa"/>
          </w:tcPr>
          <w:p w14:paraId="3DAD1DE1" w14:textId="77777777" w:rsidR="00A765CF" w:rsidRDefault="00A765CF" w:rsidP="00A765CF">
            <w:pPr>
              <w:rPr>
                <w:sz w:val="28"/>
              </w:rPr>
            </w:pPr>
          </w:p>
        </w:tc>
      </w:tr>
    </w:tbl>
    <w:p w14:paraId="42027BC9" w14:textId="77777777" w:rsidR="000C22C9" w:rsidRPr="000C22C9" w:rsidRDefault="000C22C9" w:rsidP="000C22C9">
      <w:pPr>
        <w:rPr>
          <w:sz w:val="28"/>
        </w:rPr>
      </w:pPr>
      <w:r>
        <w:rPr>
          <w:sz w:val="28"/>
        </w:rPr>
        <w:t xml:space="preserve">A . </w:t>
      </w:r>
      <w:r w:rsidRPr="000C22C9">
        <w:rPr>
          <w:sz w:val="28"/>
        </w:rPr>
        <w:t xml:space="preserve"> </w:t>
      </w:r>
      <w:r>
        <w:rPr>
          <w:sz w:val="28"/>
        </w:rPr>
        <w:t xml:space="preserve">                    </w:t>
      </w:r>
    </w:p>
    <w:p w14:paraId="745397D2" w14:textId="77777777" w:rsidR="000C22C9" w:rsidRPr="000C22C9" w:rsidRDefault="000C22C9" w:rsidP="000C22C9">
      <w:pPr>
        <w:ind w:left="360"/>
        <w:rPr>
          <w:sz w:val="28"/>
        </w:rPr>
      </w:pPr>
    </w:p>
    <w:p w14:paraId="45F45045" w14:textId="77777777" w:rsidR="000C22C9" w:rsidRDefault="000C22C9" w:rsidP="00DD5592">
      <w:pPr>
        <w:rPr>
          <w:sz w:val="28"/>
        </w:rPr>
      </w:pPr>
    </w:p>
    <w:p w14:paraId="48B84002" w14:textId="77777777" w:rsidR="00DD5592" w:rsidRDefault="00DD5592" w:rsidP="00DD5592">
      <w:pPr>
        <w:rPr>
          <w:sz w:val="28"/>
        </w:rPr>
      </w:pPr>
      <w:r>
        <w:rPr>
          <w:sz w:val="28"/>
        </w:rPr>
        <w:t xml:space="preserve">  </w:t>
      </w:r>
    </w:p>
    <w:p w14:paraId="5F7C5781" w14:textId="77777777" w:rsidR="000C22C9" w:rsidRDefault="000C22C9" w:rsidP="00DD5592">
      <w:pPr>
        <w:rPr>
          <w:sz w:val="28"/>
        </w:rPr>
      </w:pPr>
    </w:p>
    <w:p w14:paraId="4035D458" w14:textId="77777777" w:rsidR="000C22C9" w:rsidRDefault="00A765CF" w:rsidP="00DD5592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3CB7134" wp14:editId="6EC2A55D">
                <wp:simplePos x="0" y="0"/>
                <wp:positionH relativeFrom="column">
                  <wp:posOffset>3842385</wp:posOffset>
                </wp:positionH>
                <wp:positionV relativeFrom="paragraph">
                  <wp:posOffset>246380</wp:posOffset>
                </wp:positionV>
                <wp:extent cx="409575" cy="25717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1263EB7" w14:textId="77777777" w:rsidR="00A765CF" w:rsidRDefault="00A765CF" w:rsidP="00A765CF">
                            <w:r>
                              <w:t>D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CB7134" id="Text Box 4" o:spid="_x0000_s1050" type="#_x0000_t202" style="position:absolute;margin-left:302.55pt;margin-top:19.4pt;width:32.25pt;height:20.2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" filled="f" stroked="f" strokeweight=".5pt">
                <v:textbox>
                  <w:txbxContent>
                    <w:p w14:paraId="31263EB7" w14:textId="77777777" w:rsidR="00A765CF" w:rsidRDefault="00A765CF" w:rsidP="00A765CF">
                      <w:r>
                        <w:t>D.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1831" w:tblpY="107"/>
        <w:tblW w:w="0" w:type="auto"/>
        <w:tblLook w:val="04A0" w:firstRow="1" w:lastRow="0" w:firstColumn="1" w:lastColumn="0" w:noHBand="0" w:noVBand="1"/>
      </w:tblPr>
      <w:tblGrid>
        <w:gridCol w:w="549"/>
        <w:gridCol w:w="549"/>
        <w:gridCol w:w="549"/>
        <w:gridCol w:w="549"/>
        <w:gridCol w:w="549"/>
        <w:gridCol w:w="549"/>
      </w:tblGrid>
      <w:tr w:rsidR="00A765CF" w14:paraId="0EEB07A0" w14:textId="77777777" w:rsidTr="00A765CF">
        <w:trPr>
          <w:trHeight w:val="609"/>
        </w:trPr>
        <w:tc>
          <w:tcPr>
            <w:tcW w:w="549" w:type="dxa"/>
          </w:tcPr>
          <w:p w14:paraId="6C1FFDB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22548BAE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207F48F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4E1FBCEB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329F6740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2848E0F6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3A2BAF7D" w14:textId="77777777" w:rsidTr="00A765CF">
        <w:trPr>
          <w:trHeight w:val="609"/>
        </w:trPr>
        <w:tc>
          <w:tcPr>
            <w:tcW w:w="549" w:type="dxa"/>
          </w:tcPr>
          <w:p w14:paraId="699038D3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5CE0DD3A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3993ED76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7B099737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39FB0088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6D503C71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155C0C1F" w14:textId="77777777" w:rsidTr="00A765CF">
        <w:trPr>
          <w:trHeight w:val="609"/>
        </w:trPr>
        <w:tc>
          <w:tcPr>
            <w:tcW w:w="549" w:type="dxa"/>
          </w:tcPr>
          <w:p w14:paraId="38F832BD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24BF5ED1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5CA54FD1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4CF3E13D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4314B29B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0C14CF29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571C2E6E" w14:textId="77777777" w:rsidTr="00A765CF">
        <w:trPr>
          <w:trHeight w:val="609"/>
        </w:trPr>
        <w:tc>
          <w:tcPr>
            <w:tcW w:w="549" w:type="dxa"/>
          </w:tcPr>
          <w:p w14:paraId="0749CBE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351FC05F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1E23CE7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  <w:shd w:val="clear" w:color="auto" w:fill="9CC2E5" w:themeFill="accent1" w:themeFillTint="99"/>
          </w:tcPr>
          <w:p w14:paraId="5EB539F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697CDD04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9" w:type="dxa"/>
          </w:tcPr>
          <w:p w14:paraId="7637D611" w14:textId="77777777" w:rsidR="00A765CF" w:rsidRDefault="00A765CF" w:rsidP="00A765CF">
            <w:pPr>
              <w:rPr>
                <w:sz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right" w:tblpY="107"/>
        <w:tblW w:w="0" w:type="auto"/>
        <w:tblLook w:val="04A0" w:firstRow="1" w:lastRow="0" w:firstColumn="1" w:lastColumn="0" w:noHBand="0" w:noVBand="1"/>
      </w:tblPr>
      <w:tblGrid>
        <w:gridCol w:w="547"/>
        <w:gridCol w:w="547"/>
        <w:gridCol w:w="547"/>
        <w:gridCol w:w="547"/>
        <w:gridCol w:w="547"/>
        <w:gridCol w:w="547"/>
      </w:tblGrid>
      <w:tr w:rsidR="00A765CF" w14:paraId="194A7118" w14:textId="77777777" w:rsidTr="00A765CF">
        <w:trPr>
          <w:trHeight w:val="595"/>
        </w:trPr>
        <w:tc>
          <w:tcPr>
            <w:tcW w:w="547" w:type="dxa"/>
          </w:tcPr>
          <w:p w14:paraId="6F2E0D4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54C1068F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0C256FC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133EA267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64E91338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5C934853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0E828DE9" w14:textId="77777777" w:rsidTr="00A765CF">
        <w:trPr>
          <w:trHeight w:val="595"/>
        </w:trPr>
        <w:tc>
          <w:tcPr>
            <w:tcW w:w="547" w:type="dxa"/>
          </w:tcPr>
          <w:p w14:paraId="57E1707F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7EA59C9D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  <w:shd w:val="clear" w:color="auto" w:fill="9CC2E5" w:themeFill="accent1" w:themeFillTint="99"/>
          </w:tcPr>
          <w:p w14:paraId="32762321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792E78A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06D6E248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7CB38858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446232DC" w14:textId="77777777" w:rsidTr="00A765CF">
        <w:trPr>
          <w:trHeight w:val="595"/>
        </w:trPr>
        <w:tc>
          <w:tcPr>
            <w:tcW w:w="547" w:type="dxa"/>
          </w:tcPr>
          <w:p w14:paraId="418AD386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  <w:shd w:val="clear" w:color="auto" w:fill="9CC2E5" w:themeFill="accent1" w:themeFillTint="99"/>
          </w:tcPr>
          <w:p w14:paraId="05E1982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  <w:shd w:val="clear" w:color="auto" w:fill="9CC2E5" w:themeFill="accent1" w:themeFillTint="99"/>
          </w:tcPr>
          <w:p w14:paraId="3A967C76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  <w:shd w:val="clear" w:color="auto" w:fill="9CC2E5" w:themeFill="accent1" w:themeFillTint="99"/>
          </w:tcPr>
          <w:p w14:paraId="3A319D79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1C73064C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03C55533" w14:textId="77777777" w:rsidR="00A765CF" w:rsidRDefault="00A765CF" w:rsidP="00A765CF">
            <w:pPr>
              <w:rPr>
                <w:sz w:val="28"/>
              </w:rPr>
            </w:pPr>
          </w:p>
        </w:tc>
      </w:tr>
      <w:tr w:rsidR="00A765CF" w14:paraId="6410C5CB" w14:textId="77777777" w:rsidTr="00A765CF">
        <w:trPr>
          <w:trHeight w:val="595"/>
        </w:trPr>
        <w:tc>
          <w:tcPr>
            <w:tcW w:w="547" w:type="dxa"/>
          </w:tcPr>
          <w:p w14:paraId="0645F7A5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453A20A0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  <w:shd w:val="clear" w:color="auto" w:fill="9CC2E5" w:themeFill="accent1" w:themeFillTint="99"/>
          </w:tcPr>
          <w:p w14:paraId="62026FFE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128F4342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1D14089B" w14:textId="77777777" w:rsidR="00A765CF" w:rsidRDefault="00A765CF" w:rsidP="00A765CF">
            <w:pPr>
              <w:rPr>
                <w:sz w:val="28"/>
              </w:rPr>
            </w:pPr>
          </w:p>
        </w:tc>
        <w:tc>
          <w:tcPr>
            <w:tcW w:w="547" w:type="dxa"/>
          </w:tcPr>
          <w:p w14:paraId="249ADCAE" w14:textId="77777777" w:rsidR="00A765CF" w:rsidRDefault="00A765CF" w:rsidP="00A765CF">
            <w:pPr>
              <w:rPr>
                <w:sz w:val="28"/>
              </w:rPr>
            </w:pPr>
          </w:p>
        </w:tc>
      </w:tr>
    </w:tbl>
    <w:p w14:paraId="7280DAA1" w14:textId="77777777" w:rsidR="00A765CF" w:rsidRPr="00DD5592" w:rsidRDefault="000C22C9" w:rsidP="00DD5592">
      <w:pPr>
        <w:rPr>
          <w:sz w:val="28"/>
        </w:rPr>
      </w:pPr>
      <w:r>
        <w:rPr>
          <w:sz w:val="28"/>
        </w:rPr>
        <w:t xml:space="preserve">B. </w:t>
      </w:r>
    </w:p>
    <w:p w14:paraId="5450432E" w14:textId="77777777" w:rsidR="000C22C9" w:rsidRPr="00DD5592" w:rsidRDefault="000C22C9" w:rsidP="00DD5592">
      <w:pPr>
        <w:rPr>
          <w:sz w:val="28"/>
        </w:rPr>
      </w:pPr>
    </w:p>
    <w:p w14:paraId="262E1CBF" w14:textId="77777777" w:rsidR="000C22C9" w:rsidRDefault="000C22C9" w:rsidP="00DD5592">
      <w:pPr>
        <w:rPr>
          <w:sz w:val="28"/>
        </w:rPr>
      </w:pPr>
    </w:p>
    <w:p w14:paraId="5211877A" w14:textId="77777777" w:rsidR="00A765CF" w:rsidRDefault="00A765CF" w:rsidP="00DD5592">
      <w:pPr>
        <w:rPr>
          <w:sz w:val="28"/>
        </w:rPr>
      </w:pPr>
    </w:p>
    <w:p w14:paraId="05874717" w14:textId="77777777" w:rsidR="00A765CF" w:rsidRDefault="00A765CF" w:rsidP="00DD5592">
      <w:pPr>
        <w:rPr>
          <w:sz w:val="28"/>
        </w:rPr>
      </w:pPr>
    </w:p>
    <w:p w14:paraId="31BEE2D2" w14:textId="77777777" w:rsidR="00DD4498" w:rsidRDefault="00DD4498" w:rsidP="00DD4498">
      <w:pPr>
        <w:jc w:val="both"/>
        <w:rPr>
          <w:b/>
          <w:color w:val="00B0F0"/>
          <w:sz w:val="28"/>
        </w:rPr>
      </w:pPr>
    </w:p>
    <w:p w14:paraId="0310653D" w14:textId="77777777" w:rsidR="00A765CF" w:rsidRDefault="0067143A" w:rsidP="00DD4498">
      <w:pPr>
        <w:jc w:val="both"/>
        <w:rPr>
          <w:sz w:val="28"/>
        </w:rPr>
      </w:pPr>
      <w:r>
        <w:rPr>
          <w:b/>
          <w:color w:val="00B0F0"/>
          <w:sz w:val="28"/>
        </w:rPr>
        <w:t>Bà</w:t>
      </w:r>
      <w:r w:rsidR="00DD4498">
        <w:rPr>
          <w:b/>
          <w:color w:val="00B0F0"/>
          <w:sz w:val="28"/>
        </w:rPr>
        <w:t xml:space="preserve">i </w:t>
      </w:r>
      <w:r>
        <w:rPr>
          <w:b/>
          <w:color w:val="00B0F0"/>
          <w:sz w:val="28"/>
        </w:rPr>
        <w:t>9</w:t>
      </w:r>
      <w:r w:rsidR="00A765CF" w:rsidRPr="0067143A">
        <w:rPr>
          <w:b/>
          <w:color w:val="00B0F0"/>
          <w:sz w:val="28"/>
        </w:rPr>
        <w:t>.</w:t>
      </w:r>
      <w:r w:rsidR="00A765CF" w:rsidRPr="0067143A">
        <w:rPr>
          <w:color w:val="00B0F0"/>
          <w:sz w:val="28"/>
        </w:rPr>
        <w:t xml:space="preserve"> </w:t>
      </w:r>
      <w:r w:rsidR="00A765CF">
        <w:rPr>
          <w:sz w:val="28"/>
        </w:rPr>
        <w:t xml:space="preserve">Một tấm vải dài 54m, người ta đã bán đi </w:t>
      </w:r>
      <w:r w:rsidR="00A765CF" w:rsidRPr="00A765CF">
        <w:rPr>
          <w:position w:val="-28"/>
          <w:sz w:val="28"/>
        </w:rPr>
        <w:object w:dxaOrig="260" w:dyaOrig="720" w14:anchorId="3C4ED9F2">
          <v:shape id="_x0000_i1031" type="#_x0000_t75" style="width:14.4pt;height:36.3pt" o:ole="">
            <v:imagedata r:id="rId19" o:title=""/>
          </v:shape>
          <o:OLEObject Type="Embed" ProgID="Equation.DSMT4" ShapeID="_x0000_i1031" DrawAspect="Content" ObjectID="_1663912834" r:id="rId20"/>
        </w:object>
      </w:r>
      <w:r w:rsidR="00A765CF">
        <w:rPr>
          <w:sz w:val="28"/>
        </w:rPr>
        <w:t xml:space="preserve"> tấm vải đó. Hỏi:</w:t>
      </w:r>
    </w:p>
    <w:p w14:paraId="27088B8F" w14:textId="77777777" w:rsidR="00A765CF" w:rsidRDefault="00A765CF" w:rsidP="00A765CF">
      <w:pPr>
        <w:pStyle w:val="ListParagraph"/>
        <w:numPr>
          <w:ilvl w:val="0"/>
          <w:numId w:val="7"/>
        </w:numPr>
        <w:rPr>
          <w:sz w:val="28"/>
        </w:rPr>
      </w:pPr>
      <w:r>
        <w:rPr>
          <w:sz w:val="28"/>
        </w:rPr>
        <w:t>Người ta đã bán đi bao nhiêu mét vải?</w:t>
      </w:r>
    </w:p>
    <w:p w14:paraId="0DDEC1D9" w14:textId="77777777" w:rsidR="00A765CF" w:rsidRDefault="00A765CF" w:rsidP="00A765CF">
      <w:pPr>
        <w:pStyle w:val="ListParagraph"/>
        <w:numPr>
          <w:ilvl w:val="0"/>
          <w:numId w:val="7"/>
        </w:numPr>
        <w:rPr>
          <w:sz w:val="28"/>
        </w:rPr>
      </w:pPr>
      <w:r>
        <w:rPr>
          <w:sz w:val="28"/>
        </w:rPr>
        <w:t>Tấm vải còn lại dài bao nhiêu mét?</w:t>
      </w:r>
    </w:p>
    <w:p w14:paraId="35BF6498" w14:textId="77777777" w:rsidR="00A765CF" w:rsidRDefault="00A765CF" w:rsidP="00A765CF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0A82EEFE" w14:textId="77777777" w:rsidR="00A765CF" w:rsidRDefault="00A765CF" w:rsidP="00A765CF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5C173C98" w14:textId="77777777" w:rsidR="00A765CF" w:rsidRDefault="00A765CF" w:rsidP="00A765CF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027C8783" w14:textId="77777777" w:rsidR="00A765CF" w:rsidRDefault="00A765CF" w:rsidP="00A765CF">
      <w:pPr>
        <w:rPr>
          <w:sz w:val="28"/>
        </w:rPr>
      </w:pPr>
      <w:r>
        <w:rPr>
          <w:sz w:val="28"/>
        </w:rPr>
        <w:t>……………………………………………………………………………………..</w:t>
      </w:r>
    </w:p>
    <w:p w14:paraId="7E675C77" w14:textId="77777777" w:rsidR="00A765CF" w:rsidRPr="0067143A" w:rsidRDefault="00A765CF" w:rsidP="00A765CF">
      <w:pPr>
        <w:rPr>
          <w:b/>
          <w:color w:val="00B0F0"/>
          <w:sz w:val="28"/>
        </w:rPr>
      </w:pPr>
      <w:r w:rsidRPr="0067143A">
        <w:rPr>
          <w:b/>
          <w:color w:val="00B0F0"/>
          <w:sz w:val="28"/>
        </w:rPr>
        <w:t xml:space="preserve">Bài 10. </w:t>
      </w:r>
      <w:r w:rsidRPr="0067143A">
        <w:rPr>
          <w:b/>
          <w:sz w:val="28"/>
        </w:rPr>
        <w:t>Viết số thích hợp vào chỗ chấm:</w:t>
      </w:r>
    </w:p>
    <w:p w14:paraId="5E53440E" w14:textId="5BA64704" w:rsidR="00A765CF" w:rsidRDefault="00A765CF" w:rsidP="00A765CF">
      <w:pPr>
        <w:rPr>
          <w:sz w:val="28"/>
        </w:rPr>
      </w:pPr>
      <w:r>
        <w:rPr>
          <w:sz w:val="28"/>
        </w:rPr>
        <w:lastRenderedPageBreak/>
        <w:t>Tìm m</w:t>
      </w:r>
      <w:r w:rsidR="00DB62AD">
        <w:rPr>
          <w:sz w:val="28"/>
        </w:rPr>
        <w:t>ộ</w:t>
      </w:r>
      <w:r>
        <w:rPr>
          <w:sz w:val="28"/>
        </w:rPr>
        <w:t>t số biết rằng nhân số đó với 4 được bao nhiêu trừ đi 6 cũng bằng số đó nhân với 3.</w:t>
      </w:r>
    </w:p>
    <w:p w14:paraId="0030EB5C" w14:textId="7D08762A" w:rsidR="00BF33D1" w:rsidRPr="00A765CF" w:rsidRDefault="00A765CF" w:rsidP="00A765CF">
      <w:pPr>
        <w:rPr>
          <w:sz w:val="28"/>
        </w:rPr>
      </w:pPr>
      <w:r>
        <w:rPr>
          <w:sz w:val="28"/>
        </w:rPr>
        <w:t xml:space="preserve">                          Đáp số: …………………………</w:t>
      </w:r>
    </w:p>
    <w:sectPr w:rsidR="00BF33D1" w:rsidRPr="00A765CF" w:rsidSect="00FC6E51">
      <w:headerReference w:type="first" r:id="rId23"/>
      <w:footerReference w:type="first" r:id="rId24"/>
      <w:headerReference w:type="default" r:id="rId21"/>
      <w:footerReference w:type="default" r:id="rId22"/>
      <w:pgSz w:w="12240" w:h="15840"/>
      <w:pgMar w:top="1134" w:right="1134" w:bottom="1134" w:left="1134" w:header="720" w:footer="720" w:gutter="0"/>
      <w:pgBorders w:offsetFrom="page">
        <w:top w:val="thickThinSmallGap" w:sz="12" w:space="24" w:color="auto"/>
        <w:left w:val="thickThinSmallGap" w:sz="12" w:space="24" w:color="auto"/>
        <w:bottom w:val="thinThickSmallGap" w:sz="12" w:space="24" w:color="auto"/>
        <w:right w:val="thinThickSmallGap" w:sz="12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931190" w14:textId="77777777" w:rsidR="007F7B7C" w:rsidRDefault="007F7B7C">
      <w:pPr>
        <w:spacing w:after="0" w:line="240" w:lineRule="auto"/>
      </w:pPr>
      <w:r>
        <w:separator/>
      </w:r>
    </w:p>
  </w:endnote>
  <w:endnote w:type="continuationSeparator" w:id="0">
    <w:p w14:paraId="511B48BB" w14:textId="77777777" w:rsidR="007F7B7C" w:rsidRDefault="007F7B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188861C" w14:textId="77777777" w:rsidR="00E9353D" w:rsidRDefault="00E9353D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DC5521" w14:textId="77777777" w:rsidR="007F7B7C" w:rsidRDefault="007F7B7C">
      <w:pPr>
        <w:spacing w:after="0" w:line="240" w:lineRule="auto"/>
      </w:pPr>
      <w:r>
        <w:separator/>
      </w:r>
    </w:p>
  </w:footnote>
  <w:footnote w:type="continuationSeparator" w:id="0">
    <w:p w14:paraId="192F2D97" w14:textId="77777777" w:rsidR="007F7B7C" w:rsidRDefault="007F7B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878BDA" w14:textId="77777777" w:rsidR="00E9353D" w:rsidRDefault="00E9353D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34156A"/>
    <w:multiLevelType w:val="hybridMultilevel"/>
    <w:tmpl w:val="084CB2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9B6206"/>
    <w:multiLevelType w:val="hybridMultilevel"/>
    <w:tmpl w:val="DC02E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7C3AE6"/>
    <w:multiLevelType w:val="hybridMultilevel"/>
    <w:tmpl w:val="79309B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504B19"/>
    <w:multiLevelType w:val="hybridMultilevel"/>
    <w:tmpl w:val="30DE4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E826C8"/>
    <w:multiLevelType w:val="hybridMultilevel"/>
    <w:tmpl w:val="85F0D6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461076"/>
    <w:multiLevelType w:val="hybridMultilevel"/>
    <w:tmpl w:val="2C38B6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454D5F"/>
    <w:multiLevelType w:val="hybridMultilevel"/>
    <w:tmpl w:val="72AE08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0"/>
  </w:num>
  <w:num w:numId="4">
    <w:abstractNumId w:val="4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D5592"/>
    <w:rsid w:val="00054983"/>
    <w:rsid w:val="000C22C9"/>
    <w:rsid w:val="00153B6F"/>
    <w:rsid w:val="002A124D"/>
    <w:rsid w:val="002B1B56"/>
    <w:rsid w:val="0036337C"/>
    <w:rsid w:val="00447DC0"/>
    <w:rsid w:val="0067143A"/>
    <w:rsid w:val="00734AC5"/>
    <w:rsid w:val="007F7B7C"/>
    <w:rsid w:val="00840ED7"/>
    <w:rsid w:val="00884939"/>
    <w:rsid w:val="00A51BF9"/>
    <w:rsid w:val="00A765CF"/>
    <w:rsid w:val="00BF33D1"/>
    <w:rsid w:val="00DB5A73"/>
    <w:rsid w:val="00DB62AD"/>
    <w:rsid w:val="00DD4498"/>
    <w:rsid w:val="00DD5592"/>
    <w:rsid w:val="00E3602E"/>
    <w:rsid w:val="00E9353D"/>
    <w:rsid w:val="00EA666A"/>
    <w:rsid w:val="00FC6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96F006"/>
  <w15:chartTrackingRefBased/>
  <w15:docId w15:val="{E40E00BD-EAB8-4AFB-AF4A-DA3A670C64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22C9"/>
    <w:pPr>
      <w:ind w:left="720"/>
      <w:contextualSpacing/>
    </w:pPr>
  </w:style>
  <w:style w:type="table" w:styleId="TableGrid">
    <w:name w:val="Table Grid"/>
    <w:basedOn w:val="TableNormal"/>
    <w:uiPriority w:val="39"/>
    <w:rsid w:val="000C22C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1" Type="http://schemas.openxmlformats.org/officeDocument/2006/relationships/header" Target="header1.xml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4</Pages>
  <Words>548</Words>
  <Characters>3125</Characters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oán lớp 3</dc:subject>
  <cp:keywords>	phiếu bài tập toán 3</cp:keywords>
  <dc:description/>
  <dcterms:created xsi:type="dcterms:W3CDTF">2021-01-10T22:59:49Z</dcterms:created>
  <dcterms:modified xsi:type="dcterms:W3CDTF">2021-01-10T22:59:49Z</dcterms:modified>
  <dc:title>PHIẾU BÀI TẬP TUẦN 5 - TOÁN 3</dc:title>
  <dc:creator>Giasutienbo.com</dc:creator>
  <cp:category>Toán 3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